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4A0" w:firstRow="1" w:lastRow="0" w:firstColumn="1" w:lastColumn="0" w:noHBand="0" w:noVBand="1"/>
      </w:tblPr>
      <w:tblGrid>
        <w:gridCol w:w="5040"/>
        <w:gridCol w:w="720"/>
        <w:gridCol w:w="5040"/>
      </w:tblGrid>
      <w:tr w:rsidR="00910D51" w:rsidRPr="00F96C68" w14:paraId="3D93F4E4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4FCB50E9" w14:textId="77777777" w:rsidR="00C66C7B" w:rsidRPr="00B65BEE" w:rsidRDefault="00C66C7B" w:rsidP="00C66C7B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 w:rsidR="007B25E1">
              <w:rPr>
                <w:rFonts w:ascii="Cambria" w:hAnsi="Cambria"/>
                <w:b/>
              </w:rPr>
              <w:t>0</w:t>
            </w:r>
            <w:r w:rsidR="00F96C68" w:rsidRPr="00B65BEE">
              <w:rPr>
                <w:rFonts w:ascii="Cambria" w:hAnsi="Cambria"/>
                <w:b/>
              </w:rPr>
              <w:t xml:space="preserve"> </w:t>
            </w:r>
            <w:r w:rsidR="00806EE7">
              <w:rPr>
                <w:rFonts w:ascii="Cambria" w:hAnsi="Cambria"/>
                <w:b/>
              </w:rPr>
              <w:t>Alpha</w:t>
            </w:r>
            <w:r w:rsidR="007B25E1">
              <w:rPr>
                <w:rFonts w:ascii="Cambria" w:hAnsi="Cambria"/>
                <w:b/>
              </w:rPr>
              <w:t xml:space="preserve"> Ciphering</w:t>
            </w:r>
          </w:p>
          <w:p w14:paraId="45EBDAA1" w14:textId="7E7A37A4" w:rsidR="00C66C7B" w:rsidRPr="00B65BEE" w:rsidRDefault="00A8353F" w:rsidP="00C66C7B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042F201E" w14:textId="77777777" w:rsidR="00910D51" w:rsidRPr="00B65BEE" w:rsidRDefault="00910D51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1EEFD945" w14:textId="77777777" w:rsidR="00910D51" w:rsidRPr="00B65BEE" w:rsidRDefault="00910D51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726EF2A5" w14:textId="77777777" w:rsidR="00C66C7B" w:rsidRPr="00B65BEE" w:rsidRDefault="00C66C7B" w:rsidP="00C66C7B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 w:rsidR="007B25E1">
              <w:rPr>
                <w:rFonts w:ascii="Cambria" w:hAnsi="Cambria"/>
                <w:b/>
              </w:rPr>
              <w:t xml:space="preserve">0 </w:t>
            </w:r>
            <w:r w:rsidR="00806EE7">
              <w:rPr>
                <w:rFonts w:ascii="Cambria" w:hAnsi="Cambria"/>
                <w:b/>
              </w:rPr>
              <w:t>Alpha</w:t>
            </w:r>
            <w:r w:rsidR="007B25E1">
              <w:rPr>
                <w:rFonts w:ascii="Cambria" w:hAnsi="Cambria"/>
                <w:b/>
              </w:rPr>
              <w:t xml:space="preserve"> Ciphering</w:t>
            </w:r>
          </w:p>
          <w:p w14:paraId="255FA831" w14:textId="1F63E743" w:rsidR="00C66C7B" w:rsidRPr="00B65BEE" w:rsidRDefault="00A8353F" w:rsidP="00C66C7B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61C42A34" w14:textId="77777777" w:rsidR="00910D51" w:rsidRPr="00B65BEE" w:rsidRDefault="00910D51">
            <w:pPr>
              <w:rPr>
                <w:rFonts w:ascii="Cambria" w:hAnsi="Cambria"/>
              </w:rPr>
            </w:pPr>
          </w:p>
        </w:tc>
      </w:tr>
      <w:tr w:rsidR="00DD1A60" w:rsidRPr="00F96C68" w14:paraId="22D3BDD9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7026AD29" w14:textId="77777777" w:rsidR="004F30D6" w:rsidRDefault="004F30D6" w:rsidP="004F30D6">
            <w:r>
              <w:t xml:space="preserve">What is the period of the </w:t>
            </w:r>
            <w:r w:rsidR="00563E7A">
              <w:t>function</w:t>
            </w:r>
            <w:r w:rsidRPr="00D024FE">
              <w:rPr>
                <w:position w:val="-14"/>
              </w:rPr>
              <w:object w:dxaOrig="2140" w:dyaOrig="400" w14:anchorId="7D3B09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7.25pt;height:20.25pt" o:ole="">
                  <v:imagedata r:id="rId5" o:title=""/>
                </v:shape>
                <o:OLEObject Type="Embed" ProgID="Equation.DSMT4" ShapeID="_x0000_i1025" DrawAspect="Content" ObjectID="_1679212032" r:id="rId6"/>
              </w:object>
            </w:r>
            <w:r>
              <w:t>?</w:t>
            </w:r>
          </w:p>
          <w:p w14:paraId="16CDF209" w14:textId="77777777" w:rsidR="00DD1A60" w:rsidRPr="00B65BEE" w:rsidRDefault="00DD1A60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75CB0BB9" w14:textId="77777777" w:rsidR="00DD1A60" w:rsidRPr="00B65BEE" w:rsidRDefault="00DD1A60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098DAADA" w14:textId="77777777" w:rsidR="004F30D6" w:rsidRDefault="004F30D6" w:rsidP="004F30D6">
            <w:r>
              <w:t xml:space="preserve">What is the period of the </w:t>
            </w:r>
            <w:r w:rsidR="00563E7A">
              <w:t>function</w:t>
            </w:r>
            <w:r w:rsidRPr="00D024FE">
              <w:rPr>
                <w:position w:val="-14"/>
              </w:rPr>
              <w:object w:dxaOrig="2140" w:dyaOrig="400" w14:anchorId="5CEA1580">
                <v:shape id="_x0000_i1026" type="#_x0000_t75" style="width:107.25pt;height:20.25pt" o:ole="">
                  <v:imagedata r:id="rId5" o:title=""/>
                </v:shape>
                <o:OLEObject Type="Embed" ProgID="Equation.DSMT4" ShapeID="_x0000_i1026" DrawAspect="Content" ObjectID="_1679212033" r:id="rId7"/>
              </w:object>
            </w:r>
            <w:r>
              <w:t>?</w:t>
            </w:r>
          </w:p>
          <w:p w14:paraId="1AE01D60" w14:textId="77777777" w:rsidR="00DD1A60" w:rsidRPr="00B65BEE" w:rsidRDefault="00DD1A60" w:rsidP="00806EE7">
            <w:pPr>
              <w:rPr>
                <w:rFonts w:ascii="Cambria" w:hAnsi="Cambria"/>
              </w:rPr>
            </w:pPr>
            <w:bookmarkStart w:id="0" w:name="_GoBack"/>
            <w:bookmarkEnd w:id="0"/>
          </w:p>
        </w:tc>
      </w:tr>
      <w:tr w:rsidR="00910D51" w:rsidRPr="00F96C68" w14:paraId="462D045B" w14:textId="77777777" w:rsidTr="00112524">
        <w:trPr>
          <w:trHeight w:val="864"/>
        </w:trPr>
        <w:tc>
          <w:tcPr>
            <w:tcW w:w="5040" w:type="dxa"/>
          </w:tcPr>
          <w:p w14:paraId="3026FCBC" w14:textId="77777777" w:rsidR="00910D51" w:rsidRPr="00B65BEE" w:rsidRDefault="00910D51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62BA7609" w14:textId="77777777" w:rsidR="00910D51" w:rsidRPr="00B65BEE" w:rsidRDefault="00910D51">
            <w:pPr>
              <w:rPr>
                <w:rFonts w:ascii="Cambria" w:hAnsi="Cambria"/>
              </w:rPr>
            </w:pPr>
          </w:p>
        </w:tc>
        <w:tc>
          <w:tcPr>
            <w:tcW w:w="5040" w:type="dxa"/>
          </w:tcPr>
          <w:p w14:paraId="264F2AE3" w14:textId="77777777" w:rsidR="00910D51" w:rsidRPr="00B65BEE" w:rsidRDefault="00910D51">
            <w:pPr>
              <w:rPr>
                <w:rFonts w:ascii="Cambria" w:hAnsi="Cambria"/>
              </w:rPr>
            </w:pPr>
          </w:p>
        </w:tc>
      </w:tr>
      <w:tr w:rsidR="00910D51" w:rsidRPr="00F96C68" w14:paraId="46501D2F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480CF23F" w14:textId="77777777" w:rsidR="00C66C7B" w:rsidRPr="00B65BEE" w:rsidRDefault="00C66C7B" w:rsidP="00C66C7B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 w:rsidR="007B25E1">
              <w:rPr>
                <w:rFonts w:ascii="Cambria" w:hAnsi="Cambria"/>
                <w:b/>
              </w:rPr>
              <w:t xml:space="preserve">0 </w:t>
            </w:r>
            <w:r w:rsidR="00806EE7">
              <w:rPr>
                <w:rFonts w:ascii="Cambria" w:hAnsi="Cambria"/>
                <w:b/>
              </w:rPr>
              <w:t>Alpha</w:t>
            </w:r>
            <w:r w:rsidR="007B25E1">
              <w:rPr>
                <w:rFonts w:ascii="Cambria" w:hAnsi="Cambria"/>
                <w:b/>
              </w:rPr>
              <w:t xml:space="preserve"> Ciphering</w:t>
            </w:r>
          </w:p>
          <w:p w14:paraId="33B636E6" w14:textId="14CB30D5" w:rsidR="00C66C7B" w:rsidRPr="00B65BEE" w:rsidRDefault="00A8353F" w:rsidP="00C66C7B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7064F17D" w14:textId="77777777" w:rsidR="00910D51" w:rsidRPr="00B65BEE" w:rsidRDefault="00910D51" w:rsidP="00C16FC1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6B9143BD" w14:textId="77777777" w:rsidR="00910D51" w:rsidRPr="00B65BEE" w:rsidRDefault="00910D51" w:rsidP="00C16FC1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3EE0A943" w14:textId="77777777" w:rsidR="00C66C7B" w:rsidRPr="00B65BEE" w:rsidRDefault="007B25E1" w:rsidP="00C66C7B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 xml:space="preserve">#0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4BCA5611" w14:textId="3E62A9A8" w:rsidR="00C66C7B" w:rsidRPr="00B65BEE" w:rsidRDefault="00A8353F" w:rsidP="00C66C7B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2C54A524" w14:textId="77777777" w:rsidR="00910D51" w:rsidRPr="00B65BEE" w:rsidRDefault="00910D51" w:rsidP="00C16FC1">
            <w:pPr>
              <w:rPr>
                <w:rFonts w:ascii="Cambria" w:hAnsi="Cambria"/>
              </w:rPr>
            </w:pPr>
          </w:p>
        </w:tc>
      </w:tr>
      <w:tr w:rsidR="00DD1A60" w:rsidRPr="00F96C68" w14:paraId="2769FF95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0A7C7C61" w14:textId="77777777" w:rsidR="004F30D6" w:rsidRDefault="004F30D6" w:rsidP="004F30D6">
            <w:r>
              <w:t xml:space="preserve">What is the period of the </w:t>
            </w:r>
            <w:r w:rsidR="00563E7A">
              <w:t>function</w:t>
            </w:r>
            <w:r w:rsidRPr="00D024FE">
              <w:rPr>
                <w:position w:val="-14"/>
              </w:rPr>
              <w:object w:dxaOrig="2140" w:dyaOrig="400" w14:anchorId="1B47C105">
                <v:shape id="_x0000_i1027" type="#_x0000_t75" style="width:107.25pt;height:20.25pt" o:ole="">
                  <v:imagedata r:id="rId5" o:title=""/>
                </v:shape>
                <o:OLEObject Type="Embed" ProgID="Equation.DSMT4" ShapeID="_x0000_i1027" DrawAspect="Content" ObjectID="_1679212034" r:id="rId8"/>
              </w:object>
            </w:r>
            <w:r>
              <w:t>?</w:t>
            </w:r>
          </w:p>
          <w:p w14:paraId="64BC42B8" w14:textId="77777777" w:rsidR="00DD1A60" w:rsidRPr="00B65BEE" w:rsidRDefault="00DD1A60" w:rsidP="00C16FC1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25587080" w14:textId="77777777" w:rsidR="00DD1A60" w:rsidRPr="00B65BEE" w:rsidRDefault="00DD1A60" w:rsidP="00C16FC1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4CE0A84E" w14:textId="77777777" w:rsidR="004F30D6" w:rsidRDefault="004F30D6" w:rsidP="004F30D6">
            <w:r>
              <w:t xml:space="preserve">What is the period of the </w:t>
            </w:r>
            <w:r w:rsidR="00563E7A">
              <w:t>function</w:t>
            </w:r>
            <w:r w:rsidRPr="00D024FE">
              <w:rPr>
                <w:position w:val="-14"/>
              </w:rPr>
              <w:object w:dxaOrig="2140" w:dyaOrig="400" w14:anchorId="2AC49769">
                <v:shape id="_x0000_i1028" type="#_x0000_t75" style="width:107.25pt;height:20.25pt" o:ole="">
                  <v:imagedata r:id="rId5" o:title=""/>
                </v:shape>
                <o:OLEObject Type="Embed" ProgID="Equation.DSMT4" ShapeID="_x0000_i1028" DrawAspect="Content" ObjectID="_1679212035" r:id="rId9"/>
              </w:object>
            </w:r>
            <w:r>
              <w:t>?</w:t>
            </w:r>
          </w:p>
          <w:p w14:paraId="61A58EF4" w14:textId="77777777" w:rsidR="00DD1A60" w:rsidRPr="00B65BEE" w:rsidRDefault="00DD1A60" w:rsidP="00C16FC1">
            <w:pPr>
              <w:rPr>
                <w:rFonts w:ascii="Cambria" w:hAnsi="Cambria"/>
              </w:rPr>
            </w:pPr>
          </w:p>
        </w:tc>
      </w:tr>
      <w:tr w:rsidR="007B25E1" w:rsidRPr="00F96C68" w14:paraId="0517CE4E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287EC1E9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lastRenderedPageBreak/>
              <w:t>#</w:t>
            </w:r>
            <w:r>
              <w:rPr>
                <w:rFonts w:ascii="Cambria" w:hAnsi="Cambria"/>
                <w:b/>
              </w:rPr>
              <w:t>1</w:t>
            </w:r>
            <w:r w:rsidRPr="00B65BEE">
              <w:rPr>
                <w:rFonts w:ascii="Cambria" w:hAnsi="Cambria"/>
                <w:b/>
              </w:rPr>
              <w:t xml:space="preserve">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21E1C5C3" w14:textId="03FED421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6D6C9391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796617AF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5CA79812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 xml:space="preserve">1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2481E25A" w14:textId="024A58A3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25D55B2F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4EE2235F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5C8182D4" w14:textId="5DF7AB55" w:rsidR="00F249D2" w:rsidRDefault="00F249D2" w:rsidP="00F249D2">
            <w:pPr>
              <w:rPr>
                <w:noProof/>
              </w:rPr>
            </w:pPr>
            <w:r>
              <w:rPr>
                <w:noProof/>
              </w:rPr>
              <w:t>Find all the values of k such that the equation</w:t>
            </w:r>
            <w:proofErr w:type="gramStart"/>
            <w:r>
              <w:rPr>
                <w:noProof/>
              </w:rPr>
              <w:t xml:space="preserve">: </w:t>
            </w:r>
            <w:r w:rsidRPr="001B4B57">
              <w:rPr>
                <w:position w:val="-54"/>
              </w:rPr>
              <w:object w:dxaOrig="980" w:dyaOrig="920" w14:anchorId="4BB0E657">
                <v:shape id="_x0000_i1029" type="#_x0000_t75" style="width:48.75pt;height:45.75pt" o:ole="">
                  <v:imagedata r:id="rId10" o:title=""/>
                </v:shape>
                <o:OLEObject Type="Embed" ProgID="Equation.DSMT4" ShapeID="_x0000_i1029" DrawAspect="Content" ObjectID="_1679212036" r:id="rId11"/>
              </w:object>
            </w:r>
            <w:r>
              <w:t>,</w:t>
            </w:r>
            <w:proofErr w:type="gramEnd"/>
            <w:r>
              <w:rPr>
                <w:noProof/>
              </w:rPr>
              <w:t xml:space="preserve"> has no solution</w:t>
            </w:r>
            <w:r w:rsidR="00725C45">
              <w:rPr>
                <w:noProof/>
              </w:rPr>
              <w:t xml:space="preserve"> for x</w:t>
            </w:r>
            <w:r>
              <w:rPr>
                <w:noProof/>
              </w:rPr>
              <w:t>.</w:t>
            </w:r>
          </w:p>
          <w:p w14:paraId="7D522A99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54392C7D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39F17F2F" w14:textId="0174CDC6" w:rsidR="00725C45" w:rsidRDefault="00725C45" w:rsidP="00725C45">
            <w:pPr>
              <w:rPr>
                <w:noProof/>
              </w:rPr>
            </w:pPr>
            <w:r>
              <w:rPr>
                <w:noProof/>
              </w:rPr>
              <w:t>Find all the values of k such that the equation</w:t>
            </w:r>
            <w:proofErr w:type="gramStart"/>
            <w:r>
              <w:rPr>
                <w:noProof/>
              </w:rPr>
              <w:t xml:space="preserve">: </w:t>
            </w:r>
            <w:r w:rsidRPr="001B4B57">
              <w:rPr>
                <w:position w:val="-54"/>
              </w:rPr>
              <w:object w:dxaOrig="980" w:dyaOrig="920" w14:anchorId="08D6F7EA">
                <v:shape id="_x0000_i1030" type="#_x0000_t75" style="width:48.75pt;height:45.75pt" o:ole="">
                  <v:imagedata r:id="rId10" o:title=""/>
                </v:shape>
                <o:OLEObject Type="Embed" ProgID="Equation.DSMT4" ShapeID="_x0000_i1030" DrawAspect="Content" ObjectID="_1679212037" r:id="rId12"/>
              </w:object>
            </w:r>
            <w:r>
              <w:t>,</w:t>
            </w:r>
            <w:proofErr w:type="gramEnd"/>
            <w:r>
              <w:rPr>
                <w:noProof/>
              </w:rPr>
              <w:t xml:space="preserve"> has no solution for x.</w:t>
            </w:r>
          </w:p>
          <w:p w14:paraId="306C8975" w14:textId="77777777" w:rsidR="007B25E1" w:rsidRPr="00B65BEE" w:rsidRDefault="007B25E1" w:rsidP="00725C45">
            <w:pPr>
              <w:rPr>
                <w:rFonts w:ascii="Cambria" w:hAnsi="Cambria"/>
              </w:rPr>
            </w:pPr>
          </w:p>
        </w:tc>
      </w:tr>
      <w:tr w:rsidR="007B25E1" w:rsidRPr="00F96C68" w14:paraId="7C7E3F0E" w14:textId="77777777" w:rsidTr="00112524">
        <w:trPr>
          <w:trHeight w:val="864"/>
        </w:trPr>
        <w:tc>
          <w:tcPr>
            <w:tcW w:w="5040" w:type="dxa"/>
          </w:tcPr>
          <w:p w14:paraId="5473D37E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7A857CC2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</w:tcPr>
          <w:p w14:paraId="6E102592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51AD6E40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12460761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 xml:space="preserve">1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2395E17E" w14:textId="51A13123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47F85CAA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1E07C0F3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2A81DFED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 xml:space="preserve">#1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53786309" w14:textId="4B31A587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4C7C253D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344C8402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6FFA89AB" w14:textId="7906DC00" w:rsidR="00725C45" w:rsidRDefault="00725C45" w:rsidP="00725C45">
            <w:pPr>
              <w:rPr>
                <w:noProof/>
              </w:rPr>
            </w:pPr>
            <w:r>
              <w:rPr>
                <w:noProof/>
              </w:rPr>
              <w:t>Find all the values of k such that the equation</w:t>
            </w:r>
            <w:proofErr w:type="gramStart"/>
            <w:r>
              <w:rPr>
                <w:noProof/>
              </w:rPr>
              <w:t xml:space="preserve">: </w:t>
            </w:r>
            <w:r w:rsidRPr="001B4B57">
              <w:rPr>
                <w:position w:val="-54"/>
              </w:rPr>
              <w:object w:dxaOrig="980" w:dyaOrig="920" w14:anchorId="00A90A3D">
                <v:shape id="_x0000_i1031" type="#_x0000_t75" style="width:48.75pt;height:45.75pt" o:ole="">
                  <v:imagedata r:id="rId10" o:title=""/>
                </v:shape>
                <o:OLEObject Type="Embed" ProgID="Equation.DSMT4" ShapeID="_x0000_i1031" DrawAspect="Content" ObjectID="_1679212038" r:id="rId13"/>
              </w:object>
            </w:r>
            <w:r>
              <w:t>,</w:t>
            </w:r>
            <w:proofErr w:type="gramEnd"/>
            <w:r>
              <w:rPr>
                <w:noProof/>
              </w:rPr>
              <w:t xml:space="preserve"> has no solution for x.</w:t>
            </w:r>
          </w:p>
          <w:p w14:paraId="056B65F8" w14:textId="77777777" w:rsidR="007B25E1" w:rsidRPr="00B65BEE" w:rsidRDefault="007B25E1" w:rsidP="00725C45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043390F9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4BC4F4FF" w14:textId="1732D940" w:rsidR="00725C45" w:rsidRDefault="00725C45" w:rsidP="00725C45">
            <w:pPr>
              <w:rPr>
                <w:noProof/>
              </w:rPr>
            </w:pPr>
            <w:r>
              <w:rPr>
                <w:noProof/>
              </w:rPr>
              <w:t>Find all the values of k such that the equation</w:t>
            </w:r>
            <w:proofErr w:type="gramStart"/>
            <w:r>
              <w:rPr>
                <w:noProof/>
              </w:rPr>
              <w:t xml:space="preserve">: </w:t>
            </w:r>
            <w:r w:rsidRPr="001B4B57">
              <w:rPr>
                <w:position w:val="-54"/>
              </w:rPr>
              <w:object w:dxaOrig="980" w:dyaOrig="920" w14:anchorId="79805835">
                <v:shape id="_x0000_i1032" type="#_x0000_t75" style="width:48.75pt;height:45.75pt" o:ole="">
                  <v:imagedata r:id="rId10" o:title=""/>
                </v:shape>
                <o:OLEObject Type="Embed" ProgID="Equation.DSMT4" ShapeID="_x0000_i1032" DrawAspect="Content" ObjectID="_1679212039" r:id="rId14"/>
              </w:object>
            </w:r>
            <w:r>
              <w:t>,</w:t>
            </w:r>
            <w:proofErr w:type="gramEnd"/>
            <w:r>
              <w:rPr>
                <w:noProof/>
              </w:rPr>
              <w:t xml:space="preserve"> has no solution for x.</w:t>
            </w:r>
          </w:p>
          <w:p w14:paraId="494D4492" w14:textId="77777777" w:rsidR="007B25E1" w:rsidRPr="00B65BEE" w:rsidRDefault="007B25E1" w:rsidP="00725C45">
            <w:pPr>
              <w:rPr>
                <w:rFonts w:ascii="Cambria" w:hAnsi="Cambria"/>
              </w:rPr>
            </w:pPr>
          </w:p>
        </w:tc>
      </w:tr>
      <w:tr w:rsidR="007B25E1" w:rsidRPr="00F96C68" w14:paraId="403F9531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76711AF0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lastRenderedPageBreak/>
              <w:t>#</w:t>
            </w:r>
            <w:r>
              <w:rPr>
                <w:rFonts w:ascii="Cambria" w:hAnsi="Cambria"/>
                <w:b/>
              </w:rPr>
              <w:t>2</w:t>
            </w:r>
            <w:r w:rsidRPr="00B65BEE">
              <w:rPr>
                <w:rFonts w:ascii="Cambria" w:hAnsi="Cambria"/>
                <w:b/>
              </w:rPr>
              <w:t xml:space="preserve">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6C235DB3" w14:textId="2DB9A0F6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23CE8740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45277964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1668D4B0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 xml:space="preserve">2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4EB411DE" w14:textId="2CA8FAE5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6D1E58BF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3FCE3672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76F51275" w14:textId="3083EC64" w:rsidR="000B7D04" w:rsidRDefault="000B7D04" w:rsidP="000B7D04">
            <w:r>
              <w:t>Point F is on side</w:t>
            </w:r>
            <w:r w:rsidRPr="00322748">
              <w:rPr>
                <w:position w:val="-6"/>
              </w:rPr>
              <w:object w:dxaOrig="420" w:dyaOrig="340" w14:anchorId="75EC5E3E">
                <v:shape id="_x0000_i1033" type="#_x0000_t75" style="width:21pt;height:17.25pt" o:ole="">
                  <v:imagedata r:id="rId15" o:title=""/>
                </v:shape>
                <o:OLEObject Type="Embed" ProgID="Equation.DSMT4" ShapeID="_x0000_i1033" DrawAspect="Content" ObjectID="_1679212040" r:id="rId16"/>
              </w:object>
            </w:r>
            <w:r>
              <w:t xml:space="preserve">of triangle ZLU. If the measure of angles UZF and FZL both equal 60 degrees, ZU=3, and ZL=6, then what is the length </w:t>
            </w:r>
            <w:proofErr w:type="gramStart"/>
            <w:r>
              <w:t>of</w:t>
            </w:r>
            <w:r w:rsidR="00D03F88">
              <w:t xml:space="preserve"> </w:t>
            </w:r>
            <w:proofErr w:type="gramEnd"/>
            <w:r w:rsidR="006203B9" w:rsidRPr="00A9228A">
              <w:rPr>
                <w:position w:val="-6"/>
              </w:rPr>
              <w:object w:dxaOrig="400" w:dyaOrig="340" w14:anchorId="76491703">
                <v:shape id="_x0000_i1034" type="#_x0000_t75" style="width:20.25pt;height:17.25pt" o:ole="">
                  <v:imagedata r:id="rId17" o:title=""/>
                </v:shape>
                <o:OLEObject Type="Embed" ProgID="Equation.DSMT4" ShapeID="_x0000_i1034" DrawAspect="Content" ObjectID="_1679212041" r:id="rId18"/>
              </w:object>
            </w:r>
            <w:r>
              <w:t>?</w:t>
            </w:r>
          </w:p>
          <w:p w14:paraId="624B51BD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7E8BB0CC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31F0D307" w14:textId="50108A00" w:rsidR="000B7D04" w:rsidRDefault="000B7D04" w:rsidP="000B7D04">
            <w:r>
              <w:t>Point F is on side</w:t>
            </w:r>
            <w:r w:rsidRPr="00322748">
              <w:rPr>
                <w:position w:val="-6"/>
              </w:rPr>
              <w:object w:dxaOrig="420" w:dyaOrig="340" w14:anchorId="2B458C47">
                <v:shape id="_x0000_i1035" type="#_x0000_t75" style="width:21pt;height:17.25pt" o:ole="">
                  <v:imagedata r:id="rId15" o:title=""/>
                </v:shape>
                <o:OLEObject Type="Embed" ProgID="Equation.DSMT4" ShapeID="_x0000_i1035" DrawAspect="Content" ObjectID="_1679212042" r:id="rId19"/>
              </w:object>
            </w:r>
            <w:r>
              <w:t xml:space="preserve">of triangle ZLU. If the measure of angles UZF and FZL both equal 60 degrees, ZU=3, and ZL=6, then what is the length </w:t>
            </w:r>
            <w:proofErr w:type="gramStart"/>
            <w:r>
              <w:t>of</w:t>
            </w:r>
            <w:r w:rsidR="00D03F88">
              <w:t xml:space="preserve"> </w:t>
            </w:r>
            <w:proofErr w:type="gramEnd"/>
            <w:r w:rsidR="006203B9" w:rsidRPr="00A9228A">
              <w:rPr>
                <w:position w:val="-6"/>
              </w:rPr>
              <w:object w:dxaOrig="400" w:dyaOrig="340" w14:anchorId="347F86F5">
                <v:shape id="_x0000_i1036" type="#_x0000_t75" style="width:20.25pt;height:17.25pt" o:ole="">
                  <v:imagedata r:id="rId20" o:title=""/>
                </v:shape>
                <o:OLEObject Type="Embed" ProgID="Equation.DSMT4" ShapeID="_x0000_i1036" DrawAspect="Content" ObjectID="_1679212043" r:id="rId21"/>
              </w:object>
            </w:r>
            <w:r>
              <w:t>?</w:t>
            </w:r>
          </w:p>
          <w:p w14:paraId="500A8CF3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40834D27" w14:textId="77777777" w:rsidTr="00112524">
        <w:trPr>
          <w:trHeight w:val="864"/>
        </w:trPr>
        <w:tc>
          <w:tcPr>
            <w:tcW w:w="5040" w:type="dxa"/>
          </w:tcPr>
          <w:p w14:paraId="650B8A07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06BB2DDA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</w:tcPr>
          <w:p w14:paraId="55DAA89C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4414E84E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08339AE7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 xml:space="preserve">2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3ECA3934" w14:textId="531BAA37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6F015CF3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2257C70C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1C7BD913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 xml:space="preserve">#2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56436CD7" w14:textId="17999208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73B3641F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50F0927F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2F4CB119" w14:textId="258AFB64" w:rsidR="000B7D04" w:rsidRDefault="000B7D04" w:rsidP="000B7D04">
            <w:r>
              <w:t>Point F is on side</w:t>
            </w:r>
            <w:r w:rsidRPr="00322748">
              <w:rPr>
                <w:position w:val="-6"/>
              </w:rPr>
              <w:object w:dxaOrig="420" w:dyaOrig="340" w14:anchorId="7EDC92C6">
                <v:shape id="_x0000_i1037" type="#_x0000_t75" style="width:21pt;height:17.25pt" o:ole="">
                  <v:imagedata r:id="rId15" o:title=""/>
                </v:shape>
                <o:OLEObject Type="Embed" ProgID="Equation.DSMT4" ShapeID="_x0000_i1037" DrawAspect="Content" ObjectID="_1679212044" r:id="rId22"/>
              </w:object>
            </w:r>
            <w:r>
              <w:t xml:space="preserve">of triangle ZLU. If the measure of angles UZF and FZL both equal 60 degrees, ZU=3, and ZL=6, then what is the length </w:t>
            </w:r>
            <w:proofErr w:type="gramStart"/>
            <w:r>
              <w:t>of</w:t>
            </w:r>
            <w:r w:rsidR="00D03F88">
              <w:t xml:space="preserve"> </w:t>
            </w:r>
            <w:proofErr w:type="gramEnd"/>
            <w:r w:rsidR="006203B9" w:rsidRPr="00A9228A">
              <w:rPr>
                <w:position w:val="-6"/>
              </w:rPr>
              <w:object w:dxaOrig="400" w:dyaOrig="340" w14:anchorId="4C1DBFDF">
                <v:shape id="_x0000_i1038" type="#_x0000_t75" style="width:20.25pt;height:17.25pt" o:ole="">
                  <v:imagedata r:id="rId23" o:title=""/>
                </v:shape>
                <o:OLEObject Type="Embed" ProgID="Equation.DSMT4" ShapeID="_x0000_i1038" DrawAspect="Content" ObjectID="_1679212045" r:id="rId24"/>
              </w:object>
            </w:r>
            <w:r>
              <w:t>?</w:t>
            </w:r>
          </w:p>
          <w:p w14:paraId="7120D9AA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144B4D17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139CAC4B" w14:textId="5FDAF98D" w:rsidR="000B7D04" w:rsidRDefault="000B7D04" w:rsidP="000B7D04">
            <w:r>
              <w:t>Point F is on side</w:t>
            </w:r>
            <w:r w:rsidRPr="00322748">
              <w:rPr>
                <w:position w:val="-6"/>
              </w:rPr>
              <w:object w:dxaOrig="420" w:dyaOrig="340" w14:anchorId="2C32DCEE">
                <v:shape id="_x0000_i1039" type="#_x0000_t75" style="width:21pt;height:17.25pt" o:ole="">
                  <v:imagedata r:id="rId15" o:title=""/>
                </v:shape>
                <o:OLEObject Type="Embed" ProgID="Equation.DSMT4" ShapeID="_x0000_i1039" DrawAspect="Content" ObjectID="_1679212046" r:id="rId25"/>
              </w:object>
            </w:r>
            <w:r>
              <w:t xml:space="preserve">of triangle ZLU. If the measure of angles UZF and FZL both equal 60 degrees, ZU=3, and ZL=6, then what is the length </w:t>
            </w:r>
            <w:proofErr w:type="gramStart"/>
            <w:r>
              <w:t>of</w:t>
            </w:r>
            <w:r w:rsidR="00D03F88">
              <w:t xml:space="preserve"> </w:t>
            </w:r>
            <w:proofErr w:type="gramEnd"/>
            <w:r w:rsidR="006203B9" w:rsidRPr="00A9228A">
              <w:rPr>
                <w:position w:val="-6"/>
              </w:rPr>
              <w:object w:dxaOrig="400" w:dyaOrig="340" w14:anchorId="44D02B1B">
                <v:shape id="_x0000_i1040" type="#_x0000_t75" style="width:20.25pt;height:17.25pt" o:ole="">
                  <v:imagedata r:id="rId26" o:title=""/>
                </v:shape>
                <o:OLEObject Type="Embed" ProgID="Equation.DSMT4" ShapeID="_x0000_i1040" DrawAspect="Content" ObjectID="_1679212047" r:id="rId27"/>
              </w:object>
            </w:r>
            <w:r>
              <w:t>?</w:t>
            </w:r>
          </w:p>
          <w:p w14:paraId="27D9286D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4984816C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3830F51E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lastRenderedPageBreak/>
              <w:t>#</w:t>
            </w:r>
            <w:r>
              <w:rPr>
                <w:rFonts w:ascii="Cambria" w:hAnsi="Cambria"/>
                <w:b/>
              </w:rPr>
              <w:t>3</w:t>
            </w:r>
            <w:r w:rsidRPr="00B65BEE">
              <w:rPr>
                <w:rFonts w:ascii="Cambria" w:hAnsi="Cambria"/>
                <w:b/>
              </w:rPr>
              <w:t xml:space="preserve">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493857B7" w14:textId="5713E0FA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1189DCD4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70E96038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441D2ED1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 xml:space="preserve">3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2E99E61D" w14:textId="21E2F711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611DA65F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1DD3BD38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7B65F02F" w14:textId="65F115DE" w:rsidR="007B25E1" w:rsidRPr="00B65BEE" w:rsidRDefault="00CB297F" w:rsidP="00806EE7">
            <w:pPr>
              <w:rPr>
                <w:rFonts w:ascii="Cambria" w:hAnsi="Cambria"/>
              </w:rPr>
            </w:pPr>
            <w:r w:rsidRPr="00A26039">
              <w:rPr>
                <w:position w:val="-24"/>
              </w:rPr>
              <w:object w:dxaOrig="1920" w:dyaOrig="680" w14:anchorId="5E9D5355">
                <v:shape id="_x0000_i1041" type="#_x0000_t75" style="width:96pt;height:33.75pt" o:ole="">
                  <v:imagedata r:id="rId28" o:title=""/>
                </v:shape>
                <o:OLEObject Type="Embed" ProgID="Equation.DSMT4" ShapeID="_x0000_i1041" DrawAspect="Content" ObjectID="_1679212048" r:id="rId29"/>
              </w:object>
            </w:r>
            <w:r>
              <w:t>=?</w:t>
            </w:r>
          </w:p>
        </w:tc>
        <w:tc>
          <w:tcPr>
            <w:tcW w:w="720" w:type="dxa"/>
          </w:tcPr>
          <w:p w14:paraId="10BC471E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2201101C" w14:textId="0A37F55F" w:rsidR="007B25E1" w:rsidRPr="00B65BEE" w:rsidRDefault="00CB297F" w:rsidP="00806EE7">
            <w:pPr>
              <w:rPr>
                <w:rFonts w:ascii="Cambria" w:hAnsi="Cambria"/>
              </w:rPr>
            </w:pPr>
            <w:r w:rsidRPr="00A26039">
              <w:rPr>
                <w:position w:val="-24"/>
              </w:rPr>
              <w:object w:dxaOrig="1920" w:dyaOrig="680" w14:anchorId="17CBA145">
                <v:shape id="_x0000_i1042" type="#_x0000_t75" style="width:96pt;height:33.75pt" o:ole="">
                  <v:imagedata r:id="rId30" o:title=""/>
                </v:shape>
                <o:OLEObject Type="Embed" ProgID="Equation.DSMT4" ShapeID="_x0000_i1042" DrawAspect="Content" ObjectID="_1679212049" r:id="rId31"/>
              </w:object>
            </w:r>
            <w:r>
              <w:t>=?</w:t>
            </w:r>
          </w:p>
        </w:tc>
      </w:tr>
      <w:tr w:rsidR="007B25E1" w:rsidRPr="00F96C68" w14:paraId="5D765D7D" w14:textId="77777777" w:rsidTr="00112524">
        <w:trPr>
          <w:trHeight w:val="864"/>
        </w:trPr>
        <w:tc>
          <w:tcPr>
            <w:tcW w:w="5040" w:type="dxa"/>
          </w:tcPr>
          <w:p w14:paraId="5F0EC5EA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54CB812A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</w:tcPr>
          <w:p w14:paraId="1E271C53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51BDC147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20ED6D3D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 xml:space="preserve">3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4F84750E" w14:textId="27FA65F2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278B8742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2ED0BB68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18B242C0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 xml:space="preserve">#3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09B77B8C" w14:textId="5DA83FC1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5F0B5B63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1F8379CC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77AC923D" w14:textId="1587DD1A" w:rsidR="007B25E1" w:rsidRPr="00B65BEE" w:rsidRDefault="00CB297F" w:rsidP="00563E7A">
            <w:pPr>
              <w:spacing w:after="200" w:line="276" w:lineRule="auto"/>
              <w:rPr>
                <w:rFonts w:ascii="Cambria" w:hAnsi="Cambria"/>
              </w:rPr>
            </w:pPr>
            <w:r w:rsidRPr="00A26039">
              <w:rPr>
                <w:position w:val="-24"/>
              </w:rPr>
              <w:object w:dxaOrig="1920" w:dyaOrig="680" w14:anchorId="2B3CB6E5">
                <v:shape id="_x0000_i1043" type="#_x0000_t75" style="width:96pt;height:33.75pt" o:ole="">
                  <v:imagedata r:id="rId32" o:title=""/>
                </v:shape>
                <o:OLEObject Type="Embed" ProgID="Equation.DSMT4" ShapeID="_x0000_i1043" DrawAspect="Content" ObjectID="_1679212050" r:id="rId33"/>
              </w:object>
            </w:r>
            <w:r>
              <w:t>=?</w:t>
            </w:r>
          </w:p>
        </w:tc>
        <w:tc>
          <w:tcPr>
            <w:tcW w:w="720" w:type="dxa"/>
          </w:tcPr>
          <w:p w14:paraId="32731902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04933C78" w14:textId="7F5DAF3F" w:rsidR="007B25E1" w:rsidRPr="00B65BEE" w:rsidRDefault="00CB297F" w:rsidP="00563E7A">
            <w:pPr>
              <w:spacing w:after="200" w:line="276" w:lineRule="auto"/>
              <w:rPr>
                <w:rFonts w:ascii="Cambria" w:hAnsi="Cambria"/>
              </w:rPr>
            </w:pPr>
            <w:r w:rsidRPr="00A26039">
              <w:rPr>
                <w:position w:val="-24"/>
              </w:rPr>
              <w:object w:dxaOrig="1920" w:dyaOrig="680" w14:anchorId="3D645039">
                <v:shape id="_x0000_i1044" type="#_x0000_t75" style="width:96pt;height:33.75pt" o:ole="">
                  <v:imagedata r:id="rId34" o:title=""/>
                </v:shape>
                <o:OLEObject Type="Embed" ProgID="Equation.DSMT4" ShapeID="_x0000_i1044" DrawAspect="Content" ObjectID="_1679212051" r:id="rId35"/>
              </w:object>
            </w:r>
            <w:r>
              <w:t>=?</w:t>
            </w:r>
          </w:p>
        </w:tc>
      </w:tr>
      <w:tr w:rsidR="007B25E1" w:rsidRPr="00F96C68" w14:paraId="6BD6DA55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11E4556A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lastRenderedPageBreak/>
              <w:t>#</w:t>
            </w:r>
            <w:r>
              <w:rPr>
                <w:rFonts w:ascii="Cambria" w:hAnsi="Cambria"/>
                <w:b/>
              </w:rPr>
              <w:t>4</w:t>
            </w:r>
            <w:r w:rsidRPr="00B65BEE">
              <w:rPr>
                <w:rFonts w:ascii="Cambria" w:hAnsi="Cambria"/>
                <w:b/>
              </w:rPr>
              <w:t xml:space="preserve">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7FAD6FDD" w14:textId="7029886D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3BA95F81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6BC1B931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01EA8B22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 xml:space="preserve">4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1DE8546C" w14:textId="008F3D92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74FB6822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0FFB5AE5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0545F1E9" w14:textId="77777777" w:rsidR="007B25E1" w:rsidRDefault="00F249D2" w:rsidP="00806EE7">
            <w:r>
              <w:rPr>
                <w:rFonts w:ascii="Cambria" w:hAnsi="Cambria"/>
              </w:rPr>
              <w:t>Given the system:</w:t>
            </w:r>
            <w:r>
              <w:t xml:space="preserve"> </w:t>
            </w:r>
            <w:r w:rsidRPr="00A26039">
              <w:rPr>
                <w:position w:val="-58"/>
              </w:rPr>
              <w:object w:dxaOrig="1480" w:dyaOrig="1280" w14:anchorId="6720E3FF">
                <v:shape id="_x0000_i1045" type="#_x0000_t75" style="width:74.25pt;height:63.75pt" o:ole="">
                  <v:imagedata r:id="rId36" o:title=""/>
                </v:shape>
                <o:OLEObject Type="Embed" ProgID="Equation.DSMT4" ShapeID="_x0000_i1045" DrawAspect="Content" ObjectID="_1679212052" r:id="rId37"/>
              </w:object>
            </w:r>
          </w:p>
          <w:p w14:paraId="2C82E3FE" w14:textId="5E9198B8" w:rsidR="00F249D2" w:rsidRPr="00B65BEE" w:rsidRDefault="00F249D2" w:rsidP="00806EE7">
            <w:pPr>
              <w:rPr>
                <w:rFonts w:ascii="Cambria" w:hAnsi="Cambria"/>
              </w:rPr>
            </w:pPr>
            <w:r>
              <w:t>What does MU=?</w:t>
            </w:r>
          </w:p>
        </w:tc>
        <w:tc>
          <w:tcPr>
            <w:tcW w:w="720" w:type="dxa"/>
          </w:tcPr>
          <w:p w14:paraId="34715D84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52594B8E" w14:textId="77777777" w:rsidR="00F249D2" w:rsidRDefault="00F249D2" w:rsidP="00F249D2">
            <w:r>
              <w:rPr>
                <w:rFonts w:ascii="Cambria" w:hAnsi="Cambria"/>
              </w:rPr>
              <w:t>Given the system:</w:t>
            </w:r>
            <w:r>
              <w:t xml:space="preserve"> </w:t>
            </w:r>
            <w:r w:rsidRPr="00A26039">
              <w:rPr>
                <w:position w:val="-58"/>
              </w:rPr>
              <w:object w:dxaOrig="1480" w:dyaOrig="1280" w14:anchorId="10882753">
                <v:shape id="_x0000_i1046" type="#_x0000_t75" style="width:74.25pt;height:63.75pt" o:ole="">
                  <v:imagedata r:id="rId36" o:title=""/>
                </v:shape>
                <o:OLEObject Type="Embed" ProgID="Equation.DSMT4" ShapeID="_x0000_i1046" DrawAspect="Content" ObjectID="_1679212053" r:id="rId38"/>
              </w:object>
            </w:r>
          </w:p>
          <w:p w14:paraId="7C1D6D69" w14:textId="46B46D76" w:rsidR="007B25E1" w:rsidRPr="00B65BEE" w:rsidRDefault="00F249D2" w:rsidP="00F249D2">
            <w:pPr>
              <w:rPr>
                <w:rFonts w:ascii="Cambria" w:hAnsi="Cambria"/>
              </w:rPr>
            </w:pPr>
            <w:r>
              <w:t>What does MU=?</w:t>
            </w:r>
          </w:p>
        </w:tc>
      </w:tr>
      <w:tr w:rsidR="007B25E1" w:rsidRPr="00F96C68" w14:paraId="69465CDD" w14:textId="77777777" w:rsidTr="00112524">
        <w:trPr>
          <w:trHeight w:val="864"/>
        </w:trPr>
        <w:tc>
          <w:tcPr>
            <w:tcW w:w="5040" w:type="dxa"/>
          </w:tcPr>
          <w:p w14:paraId="38DABF82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3AF1C088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</w:tcPr>
          <w:p w14:paraId="6774073B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3A423681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4B6582D8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 xml:space="preserve">4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10597C47" w14:textId="4ACC7246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5401612B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53F9A35C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2AFCDA1D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 xml:space="preserve">#4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41484E45" w14:textId="23D062C2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0DEF8EB4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2E69680F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0AD3B46F" w14:textId="77777777" w:rsidR="00F249D2" w:rsidRDefault="00F249D2" w:rsidP="00F249D2">
            <w:r>
              <w:rPr>
                <w:rFonts w:ascii="Cambria" w:hAnsi="Cambria"/>
              </w:rPr>
              <w:t>Given the system:</w:t>
            </w:r>
            <w:r>
              <w:t xml:space="preserve"> </w:t>
            </w:r>
            <w:r w:rsidRPr="00A26039">
              <w:rPr>
                <w:position w:val="-58"/>
              </w:rPr>
              <w:object w:dxaOrig="1480" w:dyaOrig="1280" w14:anchorId="12D830C5">
                <v:shape id="_x0000_i1047" type="#_x0000_t75" style="width:74.25pt;height:63.75pt" o:ole="">
                  <v:imagedata r:id="rId36" o:title=""/>
                </v:shape>
                <o:OLEObject Type="Embed" ProgID="Equation.DSMT4" ShapeID="_x0000_i1047" DrawAspect="Content" ObjectID="_1679212054" r:id="rId39"/>
              </w:object>
            </w:r>
          </w:p>
          <w:p w14:paraId="1931C5A9" w14:textId="76BDC902" w:rsidR="007B25E1" w:rsidRPr="00B65BEE" w:rsidRDefault="00F249D2" w:rsidP="00F249D2">
            <w:pPr>
              <w:rPr>
                <w:rFonts w:ascii="Cambria" w:hAnsi="Cambria"/>
              </w:rPr>
            </w:pPr>
            <w:r>
              <w:t>What does MU=?</w:t>
            </w:r>
          </w:p>
        </w:tc>
        <w:tc>
          <w:tcPr>
            <w:tcW w:w="720" w:type="dxa"/>
          </w:tcPr>
          <w:p w14:paraId="2578B339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35C0BFB6" w14:textId="77777777" w:rsidR="00F249D2" w:rsidRDefault="00F249D2" w:rsidP="00F249D2">
            <w:r>
              <w:rPr>
                <w:rFonts w:ascii="Cambria" w:hAnsi="Cambria"/>
              </w:rPr>
              <w:t>Given the system:</w:t>
            </w:r>
            <w:r>
              <w:t xml:space="preserve"> </w:t>
            </w:r>
            <w:r w:rsidRPr="00A26039">
              <w:rPr>
                <w:position w:val="-58"/>
              </w:rPr>
              <w:object w:dxaOrig="1480" w:dyaOrig="1280" w14:anchorId="69D544E4">
                <v:shape id="_x0000_i1048" type="#_x0000_t75" style="width:74.25pt;height:63.75pt" o:ole="">
                  <v:imagedata r:id="rId36" o:title=""/>
                </v:shape>
                <o:OLEObject Type="Embed" ProgID="Equation.DSMT4" ShapeID="_x0000_i1048" DrawAspect="Content" ObjectID="_1679212055" r:id="rId40"/>
              </w:object>
            </w:r>
          </w:p>
          <w:p w14:paraId="2280487B" w14:textId="3E877DA3" w:rsidR="007B25E1" w:rsidRPr="00B65BEE" w:rsidRDefault="00F249D2" w:rsidP="00F249D2">
            <w:pPr>
              <w:rPr>
                <w:rFonts w:ascii="Cambria" w:hAnsi="Cambria"/>
              </w:rPr>
            </w:pPr>
            <w:r>
              <w:t>What does MU=?</w:t>
            </w:r>
          </w:p>
        </w:tc>
      </w:tr>
      <w:tr w:rsidR="007B25E1" w:rsidRPr="00F96C68" w14:paraId="2CE0298B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1CC9C4F8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lastRenderedPageBreak/>
              <w:t>#</w:t>
            </w:r>
            <w:r>
              <w:rPr>
                <w:rFonts w:ascii="Cambria" w:hAnsi="Cambria"/>
                <w:b/>
              </w:rPr>
              <w:t>5</w:t>
            </w:r>
            <w:r w:rsidRPr="00B65BEE">
              <w:rPr>
                <w:rFonts w:ascii="Cambria" w:hAnsi="Cambria"/>
                <w:b/>
              </w:rPr>
              <w:t xml:space="preserve">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03961672" w14:textId="427E9AB5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2FE7B74E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67700566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4F8C00A2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 xml:space="preserve">5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490113E1" w14:textId="7BC06BFD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49646E16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0897AF1F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314B8CC5" w14:textId="01777F7F" w:rsidR="00457E39" w:rsidRDefault="00457E39" w:rsidP="00457E39">
            <w:r w:rsidRPr="00AB6028">
              <w:rPr>
                <w:position w:val="-14"/>
              </w:rPr>
              <w:object w:dxaOrig="2420" w:dyaOrig="400" w14:anchorId="1C9F9609">
                <v:shape id="_x0000_i1049" type="#_x0000_t75" style="width:120.75pt;height:20.25pt" o:ole="">
                  <v:imagedata r:id="rId41" o:title=""/>
                </v:shape>
                <o:OLEObject Type="Embed" ProgID="Equation.DSMT4" ShapeID="_x0000_i1049" DrawAspect="Content" ObjectID="_1679212056" r:id="rId42"/>
              </w:object>
            </w:r>
            <w:r w:rsidR="00681689">
              <w:t xml:space="preserve"> </w:t>
            </w:r>
            <w:proofErr w:type="gramStart"/>
            <w:r w:rsidR="00681689">
              <w:t>and</w:t>
            </w:r>
            <w:proofErr w:type="gramEnd"/>
            <w:r w:rsidR="00681689">
              <w:t xml:space="preserve"> f(1)=41. What other positive integer k makes </w:t>
            </w:r>
            <w:proofErr w:type="gramStart"/>
            <w:r w:rsidR="00681689">
              <w:t>f(</w:t>
            </w:r>
            <w:proofErr w:type="gramEnd"/>
            <w:r w:rsidR="00681689">
              <w:t>k) prime? Hint-Factor!</w:t>
            </w:r>
          </w:p>
          <w:p w14:paraId="2EA69463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47975A1A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5246206B" w14:textId="77777777" w:rsidR="00681689" w:rsidRDefault="00681689" w:rsidP="00681689">
            <w:r w:rsidRPr="00AB6028">
              <w:rPr>
                <w:position w:val="-14"/>
              </w:rPr>
              <w:object w:dxaOrig="2420" w:dyaOrig="400" w14:anchorId="2994F34A">
                <v:shape id="_x0000_i1050" type="#_x0000_t75" style="width:120.75pt;height:20.25pt" o:ole="">
                  <v:imagedata r:id="rId41" o:title=""/>
                </v:shape>
                <o:OLEObject Type="Embed" ProgID="Equation.DSMT4" ShapeID="_x0000_i1050" DrawAspect="Content" ObjectID="_1679212057" r:id="rId43"/>
              </w:object>
            </w:r>
            <w:r>
              <w:t xml:space="preserve"> </w:t>
            </w:r>
            <w:proofErr w:type="gramStart"/>
            <w:r>
              <w:t>and</w:t>
            </w:r>
            <w:proofErr w:type="gramEnd"/>
            <w:r>
              <w:t xml:space="preserve"> f(1)=41. What other positive integer k makes </w:t>
            </w:r>
            <w:proofErr w:type="gramStart"/>
            <w:r>
              <w:t>f(</w:t>
            </w:r>
            <w:proofErr w:type="gramEnd"/>
            <w:r>
              <w:t>k) prime? Hint-Factor!</w:t>
            </w:r>
          </w:p>
          <w:p w14:paraId="146883DF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20ED4263" w14:textId="77777777" w:rsidTr="00112524">
        <w:trPr>
          <w:trHeight w:val="864"/>
        </w:trPr>
        <w:tc>
          <w:tcPr>
            <w:tcW w:w="5040" w:type="dxa"/>
          </w:tcPr>
          <w:p w14:paraId="3E25F913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51D12C50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</w:tcPr>
          <w:p w14:paraId="609DCDCE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24789109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49188EAE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 xml:space="preserve">5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4E268453" w14:textId="19FA684D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36AF3932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7B321338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4B18464D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 xml:space="preserve">#5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7D4DD4A8" w14:textId="6A7D2601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2DE42552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290A0B6E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7E963E21" w14:textId="77777777" w:rsidR="00681689" w:rsidRDefault="00681689" w:rsidP="00681689">
            <w:r w:rsidRPr="00AB6028">
              <w:rPr>
                <w:position w:val="-14"/>
              </w:rPr>
              <w:object w:dxaOrig="2420" w:dyaOrig="400" w14:anchorId="67568E19">
                <v:shape id="_x0000_i1051" type="#_x0000_t75" style="width:120.75pt;height:20.25pt" o:ole="">
                  <v:imagedata r:id="rId41" o:title=""/>
                </v:shape>
                <o:OLEObject Type="Embed" ProgID="Equation.DSMT4" ShapeID="_x0000_i1051" DrawAspect="Content" ObjectID="_1679212058" r:id="rId44"/>
              </w:object>
            </w:r>
            <w:r>
              <w:t xml:space="preserve"> </w:t>
            </w:r>
            <w:proofErr w:type="gramStart"/>
            <w:r>
              <w:t>and</w:t>
            </w:r>
            <w:proofErr w:type="gramEnd"/>
            <w:r>
              <w:t xml:space="preserve"> f(1)=41. What other positive integer k makes </w:t>
            </w:r>
            <w:proofErr w:type="gramStart"/>
            <w:r>
              <w:t>f(</w:t>
            </w:r>
            <w:proofErr w:type="gramEnd"/>
            <w:r>
              <w:t>k) prime? Hint-Factor!</w:t>
            </w:r>
          </w:p>
          <w:p w14:paraId="4060BC5E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5A274188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2A4D980D" w14:textId="77777777" w:rsidR="00681689" w:rsidRDefault="00681689" w:rsidP="00681689">
            <w:r w:rsidRPr="00AB6028">
              <w:rPr>
                <w:position w:val="-14"/>
              </w:rPr>
              <w:object w:dxaOrig="2420" w:dyaOrig="400" w14:anchorId="64DA6B27">
                <v:shape id="_x0000_i1052" type="#_x0000_t75" style="width:120.75pt;height:20.25pt" o:ole="">
                  <v:imagedata r:id="rId41" o:title=""/>
                </v:shape>
                <o:OLEObject Type="Embed" ProgID="Equation.DSMT4" ShapeID="_x0000_i1052" DrawAspect="Content" ObjectID="_1679212059" r:id="rId45"/>
              </w:object>
            </w:r>
            <w:r>
              <w:t xml:space="preserve"> </w:t>
            </w:r>
            <w:proofErr w:type="gramStart"/>
            <w:r>
              <w:t>and</w:t>
            </w:r>
            <w:proofErr w:type="gramEnd"/>
            <w:r>
              <w:t xml:space="preserve"> f(1)=41. What other positive integer k makes </w:t>
            </w:r>
            <w:proofErr w:type="gramStart"/>
            <w:r>
              <w:t>f(</w:t>
            </w:r>
            <w:proofErr w:type="gramEnd"/>
            <w:r>
              <w:t>k) prime? Hint-Factor!</w:t>
            </w:r>
          </w:p>
          <w:p w14:paraId="2F09E103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7B25E1" w:rsidRPr="00F96C68" w14:paraId="5C2CEA2A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01653E8D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lastRenderedPageBreak/>
              <w:t>#</w:t>
            </w:r>
            <w:r>
              <w:rPr>
                <w:rFonts w:ascii="Cambria" w:hAnsi="Cambria"/>
                <w:b/>
              </w:rPr>
              <w:t>6</w:t>
            </w:r>
            <w:r w:rsidRPr="00B65BEE">
              <w:rPr>
                <w:rFonts w:ascii="Cambria" w:hAnsi="Cambria"/>
                <w:b/>
              </w:rPr>
              <w:t xml:space="preserve">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241D548E" w14:textId="3C0F652B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1441A14F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34D60AE3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126C649F" w14:textId="77777777" w:rsidR="007B25E1" w:rsidRPr="00B65BEE" w:rsidRDefault="007B25E1" w:rsidP="00806EE7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 xml:space="preserve">6 </w:t>
            </w:r>
            <w:r w:rsidR="00806EE7">
              <w:rPr>
                <w:rFonts w:ascii="Cambria" w:hAnsi="Cambria"/>
                <w:b/>
              </w:rPr>
              <w:t>Alpha</w:t>
            </w:r>
            <w:r>
              <w:rPr>
                <w:rFonts w:ascii="Cambria" w:hAnsi="Cambria"/>
                <w:b/>
              </w:rPr>
              <w:t xml:space="preserve"> Ciphering</w:t>
            </w:r>
          </w:p>
          <w:p w14:paraId="635CE1CB" w14:textId="308AD9CA" w:rsidR="007B25E1" w:rsidRPr="00B65BEE" w:rsidRDefault="00A8353F" w:rsidP="00806EE7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7D4F0983" w14:textId="77777777" w:rsidR="007B25E1" w:rsidRPr="00B65BEE" w:rsidRDefault="007B25E1" w:rsidP="00806EE7">
            <w:pPr>
              <w:rPr>
                <w:rFonts w:ascii="Cambria" w:hAnsi="Cambria"/>
              </w:rPr>
            </w:pPr>
          </w:p>
        </w:tc>
      </w:tr>
      <w:tr w:rsidR="000C5373" w:rsidRPr="00F96C68" w14:paraId="62FE4308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6F51E1A4" w14:textId="37D6D6BD" w:rsidR="000C5373" w:rsidRDefault="000C5373" w:rsidP="000C5373">
            <w:r>
              <w:t>You are given the sequence</w:t>
            </w:r>
            <w:r w:rsidRPr="00F51B53">
              <w:rPr>
                <w:position w:val="-24"/>
              </w:rPr>
              <w:object w:dxaOrig="1860" w:dyaOrig="620" w14:anchorId="54EEFC4C">
                <v:shape id="_x0000_i1053" type="#_x0000_t75" style="width:93pt;height:30.75pt" o:ole="">
                  <v:imagedata r:id="rId46" o:title=""/>
                </v:shape>
                <o:OLEObject Type="Embed" ProgID="Equation.DSMT4" ShapeID="_x0000_i1053" DrawAspect="Content" ObjectID="_1679212060" r:id="rId47"/>
              </w:object>
            </w:r>
            <w:r>
              <w:t>, where every third term is negative, and the absolute value of the terms form an arithmetic sequence. What is the sum of the first 303 terms?</w:t>
            </w:r>
          </w:p>
          <w:p w14:paraId="42202599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664F3E57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03201932" w14:textId="77777777" w:rsidR="000C5373" w:rsidRDefault="000C5373" w:rsidP="000C5373">
            <w:r>
              <w:t>You are given the sequence</w:t>
            </w:r>
            <w:r w:rsidRPr="00F51B53">
              <w:rPr>
                <w:position w:val="-24"/>
              </w:rPr>
              <w:object w:dxaOrig="1860" w:dyaOrig="620" w14:anchorId="7AFE26B6">
                <v:shape id="_x0000_i1054" type="#_x0000_t75" style="width:93pt;height:30.75pt" o:ole="">
                  <v:imagedata r:id="rId46" o:title=""/>
                </v:shape>
                <o:OLEObject Type="Embed" ProgID="Equation.DSMT4" ShapeID="_x0000_i1054" DrawAspect="Content" ObjectID="_1679212061" r:id="rId48"/>
              </w:object>
            </w:r>
            <w:r>
              <w:t>, where every third term is negative, and the absolute value of the terms form an arithmetic sequence. What is the sum of the first 303 terms?</w:t>
            </w:r>
          </w:p>
          <w:p w14:paraId="09176EB1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62EA9711" w14:textId="77777777" w:rsidTr="00112524">
        <w:trPr>
          <w:trHeight w:val="864"/>
        </w:trPr>
        <w:tc>
          <w:tcPr>
            <w:tcW w:w="5040" w:type="dxa"/>
          </w:tcPr>
          <w:p w14:paraId="4F5E75BA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75D74904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</w:tcPr>
          <w:p w14:paraId="5F192699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302D9CE6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5CB25F0F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>6 Alpha Ciphering</w:t>
            </w:r>
          </w:p>
          <w:p w14:paraId="41F5B444" w14:textId="6331C74E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0A116B2D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594941FD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6A7559EE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#6 Alpha Ciphering</w:t>
            </w:r>
          </w:p>
          <w:p w14:paraId="3307E331" w14:textId="34543BAF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50A39F93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3FD9E527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40E35A67" w14:textId="77777777" w:rsidR="000C5373" w:rsidRDefault="000C5373" w:rsidP="000C5373">
            <w:r>
              <w:t>You are given the sequence</w:t>
            </w:r>
            <w:r w:rsidRPr="00F51B53">
              <w:rPr>
                <w:position w:val="-24"/>
              </w:rPr>
              <w:object w:dxaOrig="1860" w:dyaOrig="620" w14:anchorId="0A823978">
                <v:shape id="_x0000_i1055" type="#_x0000_t75" style="width:93pt;height:30.75pt" o:ole="">
                  <v:imagedata r:id="rId46" o:title=""/>
                </v:shape>
                <o:OLEObject Type="Embed" ProgID="Equation.DSMT4" ShapeID="_x0000_i1055" DrawAspect="Content" ObjectID="_1679212062" r:id="rId49"/>
              </w:object>
            </w:r>
            <w:r>
              <w:t>, where every third term is negative, and the absolute value of the terms form an arithmetic sequence. What is the sum of the first 303 terms?</w:t>
            </w:r>
          </w:p>
          <w:p w14:paraId="60E8FCDE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6539BE44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133B9A28" w14:textId="77777777" w:rsidR="000C5373" w:rsidRDefault="000C5373" w:rsidP="000C5373">
            <w:r>
              <w:t>You are given the sequence</w:t>
            </w:r>
            <w:r w:rsidRPr="00F51B53">
              <w:rPr>
                <w:position w:val="-24"/>
              </w:rPr>
              <w:object w:dxaOrig="1860" w:dyaOrig="620" w14:anchorId="08111ABE">
                <v:shape id="_x0000_i1056" type="#_x0000_t75" style="width:93pt;height:30.75pt" o:ole="">
                  <v:imagedata r:id="rId46" o:title=""/>
                </v:shape>
                <o:OLEObject Type="Embed" ProgID="Equation.DSMT4" ShapeID="_x0000_i1056" DrawAspect="Content" ObjectID="_1679212063" r:id="rId50"/>
              </w:object>
            </w:r>
            <w:r>
              <w:t>, where every third term is negative, and the absolute value of the terms form an arithmetic sequence. What is the sum of the first 303 terms?</w:t>
            </w:r>
          </w:p>
          <w:p w14:paraId="73452CF0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6B5A55A6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2538EDA6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lastRenderedPageBreak/>
              <w:t>#</w:t>
            </w:r>
            <w:r>
              <w:rPr>
                <w:rFonts w:ascii="Cambria" w:hAnsi="Cambria"/>
                <w:b/>
              </w:rPr>
              <w:t>7</w:t>
            </w:r>
            <w:r w:rsidRPr="00B65BEE">
              <w:rPr>
                <w:rFonts w:ascii="Cambria" w:hAnsi="Cambria"/>
                <w:b/>
              </w:rPr>
              <w:t xml:space="preserve"> </w:t>
            </w:r>
            <w:r>
              <w:rPr>
                <w:rFonts w:ascii="Cambria" w:hAnsi="Cambria"/>
                <w:b/>
              </w:rPr>
              <w:t>Alpha Ciphering</w:t>
            </w:r>
          </w:p>
          <w:p w14:paraId="1401C30A" w14:textId="0B963EF0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22A3FFEC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089DB770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2592E7BB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>7 Alpha Ciphering</w:t>
            </w:r>
          </w:p>
          <w:p w14:paraId="0FD0B293" w14:textId="7E987B39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545F695F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1FEDAD96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0394AFFA" w14:textId="59EE703A" w:rsidR="000C5373" w:rsidRPr="00B65BEE" w:rsidRDefault="000C5373" w:rsidP="000C5373">
            <w:pPr>
              <w:rPr>
                <w:rFonts w:ascii="Cambria" w:hAnsi="Cambria"/>
              </w:rPr>
            </w:pPr>
            <w:r>
              <w:t xml:space="preserve">Beavis flips 5 fair coins and his </w:t>
            </w:r>
            <w:proofErr w:type="gramStart"/>
            <w:r>
              <w:t>friend(</w:t>
            </w:r>
            <w:proofErr w:type="gramEnd"/>
            <w:r>
              <w:t>Snowman) flips 2 fair coins. What is the probability that Snowman has more heads showing than Beavis?</w:t>
            </w:r>
          </w:p>
        </w:tc>
        <w:tc>
          <w:tcPr>
            <w:tcW w:w="720" w:type="dxa"/>
          </w:tcPr>
          <w:p w14:paraId="7A2FC83B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16218B67" w14:textId="667DD5AC" w:rsidR="000C5373" w:rsidRPr="00B65BEE" w:rsidRDefault="000C5373" w:rsidP="000C5373">
            <w:pPr>
              <w:rPr>
                <w:rFonts w:ascii="Cambria" w:hAnsi="Cambria"/>
              </w:rPr>
            </w:pPr>
            <w:r>
              <w:t xml:space="preserve">Beavis flips 5 fair coins and his </w:t>
            </w:r>
            <w:proofErr w:type="gramStart"/>
            <w:r>
              <w:t>friend(</w:t>
            </w:r>
            <w:proofErr w:type="gramEnd"/>
            <w:r>
              <w:t>Snowman) flips 2 fair coins. What is the probability that Snowman has more heads showing than Beavis?</w:t>
            </w:r>
          </w:p>
        </w:tc>
      </w:tr>
      <w:tr w:rsidR="000C5373" w:rsidRPr="00F96C68" w14:paraId="7E9EBB16" w14:textId="77777777" w:rsidTr="00112524">
        <w:trPr>
          <w:trHeight w:val="864"/>
        </w:trPr>
        <w:tc>
          <w:tcPr>
            <w:tcW w:w="5040" w:type="dxa"/>
          </w:tcPr>
          <w:p w14:paraId="7C290BAF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4DB2419E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</w:tcPr>
          <w:p w14:paraId="4A8C2CC7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1BA6BB8E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2A7C314E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>7 Alpha Ciphering</w:t>
            </w:r>
          </w:p>
          <w:p w14:paraId="797C4FFB" w14:textId="6368018F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31153770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15FC82DB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1334C3C2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#7 Alpha Ciphering</w:t>
            </w:r>
          </w:p>
          <w:p w14:paraId="6A46A5CB" w14:textId="225AC1E0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33533F0E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22932E4D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6675E44A" w14:textId="578BF522" w:rsidR="000C5373" w:rsidRPr="00B65BEE" w:rsidRDefault="000C5373" w:rsidP="000C5373">
            <w:pPr>
              <w:rPr>
                <w:rFonts w:ascii="Cambria" w:hAnsi="Cambria"/>
              </w:rPr>
            </w:pPr>
            <w:r>
              <w:t xml:space="preserve">Beavis flips 5 fair coins and his </w:t>
            </w:r>
            <w:proofErr w:type="gramStart"/>
            <w:r>
              <w:t>friend(</w:t>
            </w:r>
            <w:proofErr w:type="gramEnd"/>
            <w:r>
              <w:t>Snowman) flips 2 fair coins. What is the probability that Snowman has more heads showing than Beavis?</w:t>
            </w:r>
          </w:p>
        </w:tc>
        <w:tc>
          <w:tcPr>
            <w:tcW w:w="720" w:type="dxa"/>
          </w:tcPr>
          <w:p w14:paraId="53C3E371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1CF949DC" w14:textId="387FBAD8" w:rsidR="000C5373" w:rsidRPr="00B65BEE" w:rsidRDefault="000C5373" w:rsidP="000C5373">
            <w:pPr>
              <w:rPr>
                <w:rFonts w:ascii="Cambria" w:hAnsi="Cambria"/>
              </w:rPr>
            </w:pPr>
            <w:r>
              <w:t xml:space="preserve">Beavis flips 5 fair coins and his </w:t>
            </w:r>
            <w:proofErr w:type="gramStart"/>
            <w:r>
              <w:t>friend(</w:t>
            </w:r>
            <w:proofErr w:type="gramEnd"/>
            <w:r>
              <w:t>Snowman) flips 2 fair coins. What is the probability that Snowman has more heads showing than Beavis?</w:t>
            </w:r>
          </w:p>
        </w:tc>
      </w:tr>
      <w:tr w:rsidR="000C5373" w:rsidRPr="00F96C68" w14:paraId="60BF223B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03640E5A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lastRenderedPageBreak/>
              <w:t>#</w:t>
            </w:r>
            <w:r>
              <w:rPr>
                <w:rFonts w:ascii="Cambria" w:hAnsi="Cambria"/>
                <w:b/>
              </w:rPr>
              <w:t>8</w:t>
            </w:r>
            <w:r w:rsidRPr="00B65BEE">
              <w:rPr>
                <w:rFonts w:ascii="Cambria" w:hAnsi="Cambria"/>
                <w:b/>
              </w:rPr>
              <w:t xml:space="preserve"> </w:t>
            </w:r>
            <w:r>
              <w:rPr>
                <w:rFonts w:ascii="Cambria" w:hAnsi="Cambria"/>
                <w:b/>
              </w:rPr>
              <w:t>Alpha Ciphering</w:t>
            </w:r>
          </w:p>
          <w:p w14:paraId="30874606" w14:textId="53E681F1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509617EA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29204DA4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574F5A0E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>8 Alpha Ciphering</w:t>
            </w:r>
          </w:p>
          <w:p w14:paraId="1A3E9DE2" w14:textId="0D716A60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6F3BB5EC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7EC07512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0B6DD6ED" w14:textId="5DE95BA0" w:rsidR="000C5373" w:rsidRDefault="000C5373" w:rsidP="000C5373">
            <w:r>
              <w:t>Find the number of positive integers greater than 1 whose fourth powers are factors of 11!</w:t>
            </w:r>
          </w:p>
          <w:p w14:paraId="1F91293F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1EE81A60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5C6CED9A" w14:textId="1F3AD849" w:rsidR="000C5373" w:rsidRDefault="000C5373" w:rsidP="000C5373">
            <w:r>
              <w:t>Find the number of positive integers greater than 1 whose fourth powers are factors of 11!</w:t>
            </w:r>
          </w:p>
          <w:p w14:paraId="4948891A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43154F48" w14:textId="77777777" w:rsidTr="00112524">
        <w:trPr>
          <w:trHeight w:val="864"/>
        </w:trPr>
        <w:tc>
          <w:tcPr>
            <w:tcW w:w="5040" w:type="dxa"/>
          </w:tcPr>
          <w:p w14:paraId="38583072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2A475776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</w:tcPr>
          <w:p w14:paraId="0DF31FBD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0C0FE6DD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238F4AC9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>8 Alpha Ciphering</w:t>
            </w:r>
          </w:p>
          <w:p w14:paraId="4B34BB63" w14:textId="5680FD84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4105B1E9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12871588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6351CCBC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#8 Alpha Ciphering</w:t>
            </w:r>
          </w:p>
          <w:p w14:paraId="54282954" w14:textId="383A7110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23C65DF9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4771DC7E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2F881F38" w14:textId="08729464" w:rsidR="000C5373" w:rsidRDefault="000C5373" w:rsidP="000C5373">
            <w:r>
              <w:t>Find the number of positive integers greater than 1 whose fourth powers are factors of 11!</w:t>
            </w:r>
          </w:p>
          <w:p w14:paraId="591851C0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150505B3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2EB3784D" w14:textId="426C610E" w:rsidR="000C5373" w:rsidRDefault="000C5373" w:rsidP="000C5373">
            <w:r>
              <w:t>Find the number of positive integers greater than 1 whose fourth powers are factors of 11!</w:t>
            </w:r>
          </w:p>
          <w:p w14:paraId="7CB85A6C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491A2547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76249FF7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lastRenderedPageBreak/>
              <w:t>#</w:t>
            </w:r>
            <w:r>
              <w:rPr>
                <w:rFonts w:ascii="Cambria" w:hAnsi="Cambria"/>
                <w:b/>
              </w:rPr>
              <w:t>9</w:t>
            </w:r>
            <w:r w:rsidRPr="00B65BEE">
              <w:rPr>
                <w:rFonts w:ascii="Cambria" w:hAnsi="Cambria"/>
                <w:b/>
              </w:rPr>
              <w:t xml:space="preserve"> </w:t>
            </w:r>
            <w:r>
              <w:rPr>
                <w:rFonts w:ascii="Cambria" w:hAnsi="Cambria"/>
                <w:b/>
              </w:rPr>
              <w:t>Alpha Ciphering</w:t>
            </w:r>
          </w:p>
          <w:p w14:paraId="7619D0E5" w14:textId="4DB85012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576FDF4B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79D6350E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29BE611C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>9 Alpha Ciphering</w:t>
            </w:r>
          </w:p>
          <w:p w14:paraId="07A02EF1" w14:textId="09DC898F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273576C5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282663CA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0B14FA19" w14:textId="000D1542" w:rsidR="000C5373" w:rsidRPr="00B65BEE" w:rsidRDefault="00843453" w:rsidP="00843453">
            <w:pPr>
              <w:rPr>
                <w:rFonts w:ascii="Cambria" w:hAnsi="Cambria"/>
              </w:rPr>
            </w:pPr>
            <w:r>
              <w:t xml:space="preserve">In the complex plane, a square is centered at the origin with side </w:t>
            </w:r>
            <w:proofErr w:type="gramStart"/>
            <w:r>
              <w:t>length</w:t>
            </w:r>
            <w:r w:rsidRPr="00A54664">
              <w:t xml:space="preserve"> </w:t>
            </w:r>
            <w:proofErr w:type="gramEnd"/>
            <w:r w:rsidRPr="00A26039">
              <w:rPr>
                <w:position w:val="-6"/>
              </w:rPr>
              <w:object w:dxaOrig="480" w:dyaOrig="340" w14:anchorId="3F02D284">
                <v:shape id="_x0000_i1057" type="#_x0000_t75" style="width:24pt;height:17.25pt" o:ole="">
                  <v:imagedata r:id="rId51" o:title=""/>
                </v:shape>
                <o:OLEObject Type="Embed" ProgID="Equation.DSMT4" ShapeID="_x0000_i1057" DrawAspect="Content" ObjectID="_1679212064" r:id="rId52"/>
              </w:object>
            </w:r>
            <w:r>
              <w:t>. The sides of the square are parallel to the coordinate axes with vertices</w:t>
            </w:r>
            <w:r w:rsidRPr="00875B48">
              <w:rPr>
                <w:position w:val="-12"/>
              </w:rPr>
              <w:object w:dxaOrig="800" w:dyaOrig="360" w14:anchorId="6A52D7B6">
                <v:shape id="_x0000_i1058" type="#_x0000_t75" style="width:39.75pt;height:18pt" o:ole="">
                  <v:imagedata r:id="rId53" o:title=""/>
                </v:shape>
                <o:OLEObject Type="Embed" ProgID="Equation.DSMT4" ShapeID="_x0000_i1058" DrawAspect="Content" ObjectID="_1679212065" r:id="rId54"/>
              </w:object>
            </w:r>
            <w:r>
              <w:t>and</w:t>
            </w:r>
            <w:r w:rsidRPr="00875B48">
              <w:rPr>
                <w:position w:val="-12"/>
              </w:rPr>
              <w:object w:dxaOrig="260" w:dyaOrig="360" w14:anchorId="072A3F15">
                <v:shape id="_x0000_i1059" type="#_x0000_t75" style="width:12.75pt;height:18pt" o:ole="">
                  <v:imagedata r:id="rId55" o:title=""/>
                </v:shape>
                <o:OLEObject Type="Embed" ProgID="Equation.DSMT4" ShapeID="_x0000_i1059" DrawAspect="Content" ObjectID="_1679212066" r:id="rId56"/>
              </w:object>
            </w:r>
            <w:r>
              <w:t>.What does</w:t>
            </w:r>
            <w:r w:rsidRPr="00A26039">
              <w:rPr>
                <w:position w:val="-12"/>
              </w:rPr>
              <w:object w:dxaOrig="800" w:dyaOrig="360" w14:anchorId="4B2C5D88">
                <v:shape id="_x0000_i1060" type="#_x0000_t75" style="width:39.75pt;height:18pt" o:ole="">
                  <v:imagedata r:id="rId57" o:title=""/>
                </v:shape>
                <o:OLEObject Type="Embed" ProgID="Equation.DSMT4" ShapeID="_x0000_i1060" DrawAspect="Content" ObjectID="_1679212067" r:id="rId58"/>
              </w:object>
            </w:r>
            <w:r>
              <w:t>=?</w:t>
            </w:r>
          </w:p>
        </w:tc>
        <w:tc>
          <w:tcPr>
            <w:tcW w:w="720" w:type="dxa"/>
          </w:tcPr>
          <w:p w14:paraId="3ECB5ABD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1A64CD58" w14:textId="22541FF1" w:rsidR="000C5373" w:rsidRPr="00B65BEE" w:rsidRDefault="00843453" w:rsidP="000C5373">
            <w:pPr>
              <w:rPr>
                <w:rFonts w:ascii="Cambria" w:hAnsi="Cambria"/>
              </w:rPr>
            </w:pPr>
            <w:r>
              <w:t xml:space="preserve">In the complex plane, a square is centered at the origin with side </w:t>
            </w:r>
            <w:proofErr w:type="gramStart"/>
            <w:r>
              <w:t>length</w:t>
            </w:r>
            <w:r w:rsidRPr="00A54664">
              <w:t xml:space="preserve"> </w:t>
            </w:r>
            <w:proofErr w:type="gramEnd"/>
            <w:r w:rsidRPr="00A26039">
              <w:rPr>
                <w:position w:val="-6"/>
              </w:rPr>
              <w:object w:dxaOrig="480" w:dyaOrig="340" w14:anchorId="7BE58C10">
                <v:shape id="_x0000_i1061" type="#_x0000_t75" style="width:24pt;height:17.25pt" o:ole="">
                  <v:imagedata r:id="rId51" o:title=""/>
                </v:shape>
                <o:OLEObject Type="Embed" ProgID="Equation.DSMT4" ShapeID="_x0000_i1061" DrawAspect="Content" ObjectID="_1679212068" r:id="rId59"/>
              </w:object>
            </w:r>
            <w:r>
              <w:t>. The sides of the square are parallel to the coordinate axes with vertices</w:t>
            </w:r>
            <w:r w:rsidRPr="00875B48">
              <w:rPr>
                <w:position w:val="-12"/>
              </w:rPr>
              <w:object w:dxaOrig="800" w:dyaOrig="360" w14:anchorId="303B4803">
                <v:shape id="_x0000_i1062" type="#_x0000_t75" style="width:39.75pt;height:18pt" o:ole="">
                  <v:imagedata r:id="rId53" o:title=""/>
                </v:shape>
                <o:OLEObject Type="Embed" ProgID="Equation.DSMT4" ShapeID="_x0000_i1062" DrawAspect="Content" ObjectID="_1679212069" r:id="rId60"/>
              </w:object>
            </w:r>
            <w:r>
              <w:t>and</w:t>
            </w:r>
            <w:r w:rsidRPr="00875B48">
              <w:rPr>
                <w:position w:val="-12"/>
              </w:rPr>
              <w:object w:dxaOrig="260" w:dyaOrig="360" w14:anchorId="6D465ADA">
                <v:shape id="_x0000_i1063" type="#_x0000_t75" style="width:12.75pt;height:18pt" o:ole="">
                  <v:imagedata r:id="rId55" o:title=""/>
                </v:shape>
                <o:OLEObject Type="Embed" ProgID="Equation.DSMT4" ShapeID="_x0000_i1063" DrawAspect="Content" ObjectID="_1679212070" r:id="rId61"/>
              </w:object>
            </w:r>
            <w:r>
              <w:t>.What does</w:t>
            </w:r>
            <w:r w:rsidRPr="00A26039">
              <w:rPr>
                <w:position w:val="-12"/>
              </w:rPr>
              <w:object w:dxaOrig="800" w:dyaOrig="360" w14:anchorId="3F184D23">
                <v:shape id="_x0000_i1064" type="#_x0000_t75" style="width:39.75pt;height:18pt" o:ole="">
                  <v:imagedata r:id="rId57" o:title=""/>
                </v:shape>
                <o:OLEObject Type="Embed" ProgID="Equation.DSMT4" ShapeID="_x0000_i1064" DrawAspect="Content" ObjectID="_1679212071" r:id="rId62"/>
              </w:object>
            </w:r>
            <w:r>
              <w:t>=?</w:t>
            </w:r>
          </w:p>
        </w:tc>
      </w:tr>
      <w:tr w:rsidR="000C5373" w:rsidRPr="00F96C68" w14:paraId="57AA17EE" w14:textId="77777777" w:rsidTr="00112524">
        <w:trPr>
          <w:trHeight w:val="864"/>
        </w:trPr>
        <w:tc>
          <w:tcPr>
            <w:tcW w:w="5040" w:type="dxa"/>
          </w:tcPr>
          <w:p w14:paraId="63CF0669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1835D5AB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</w:tcPr>
          <w:p w14:paraId="6452CDB2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78B1CE83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3364DF60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>9 Alpha Ciphering</w:t>
            </w:r>
          </w:p>
          <w:p w14:paraId="3FDA3E84" w14:textId="4B6E2F86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329D2339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515D104E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7A476EED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#9 Alpha Ciphering</w:t>
            </w:r>
          </w:p>
          <w:p w14:paraId="21777E33" w14:textId="7B762A6F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00312700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5590A99A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584C7B8A" w14:textId="2B4AAB81" w:rsidR="000C5373" w:rsidRPr="00B65BEE" w:rsidRDefault="00843453" w:rsidP="000C5373">
            <w:pPr>
              <w:rPr>
                <w:rFonts w:ascii="Cambria" w:hAnsi="Cambria"/>
              </w:rPr>
            </w:pPr>
            <w:r>
              <w:t xml:space="preserve">In the complex plane, a square is centered at the origin with side </w:t>
            </w:r>
            <w:proofErr w:type="gramStart"/>
            <w:r>
              <w:t>length</w:t>
            </w:r>
            <w:r w:rsidRPr="00A54664">
              <w:t xml:space="preserve"> </w:t>
            </w:r>
            <w:proofErr w:type="gramEnd"/>
            <w:r w:rsidRPr="00A26039">
              <w:rPr>
                <w:position w:val="-6"/>
              </w:rPr>
              <w:object w:dxaOrig="480" w:dyaOrig="340" w14:anchorId="105A2D6E">
                <v:shape id="_x0000_i1065" type="#_x0000_t75" style="width:24pt;height:17.25pt" o:ole="">
                  <v:imagedata r:id="rId51" o:title=""/>
                </v:shape>
                <o:OLEObject Type="Embed" ProgID="Equation.DSMT4" ShapeID="_x0000_i1065" DrawAspect="Content" ObjectID="_1679212072" r:id="rId63"/>
              </w:object>
            </w:r>
            <w:r>
              <w:t>. The sides of the square are parallel to the coordinate axes with vertices</w:t>
            </w:r>
            <w:r w:rsidRPr="00875B48">
              <w:rPr>
                <w:position w:val="-12"/>
              </w:rPr>
              <w:object w:dxaOrig="800" w:dyaOrig="360" w14:anchorId="6E8D965F">
                <v:shape id="_x0000_i1066" type="#_x0000_t75" style="width:39.75pt;height:18pt" o:ole="">
                  <v:imagedata r:id="rId53" o:title=""/>
                </v:shape>
                <o:OLEObject Type="Embed" ProgID="Equation.DSMT4" ShapeID="_x0000_i1066" DrawAspect="Content" ObjectID="_1679212073" r:id="rId64"/>
              </w:object>
            </w:r>
            <w:r>
              <w:t>and</w:t>
            </w:r>
            <w:r w:rsidRPr="00875B48">
              <w:rPr>
                <w:position w:val="-12"/>
              </w:rPr>
              <w:object w:dxaOrig="260" w:dyaOrig="360" w14:anchorId="48CEAA4E">
                <v:shape id="_x0000_i1067" type="#_x0000_t75" style="width:12.75pt;height:18pt" o:ole="">
                  <v:imagedata r:id="rId55" o:title=""/>
                </v:shape>
                <o:OLEObject Type="Embed" ProgID="Equation.DSMT4" ShapeID="_x0000_i1067" DrawAspect="Content" ObjectID="_1679212074" r:id="rId65"/>
              </w:object>
            </w:r>
            <w:r>
              <w:t>.What does</w:t>
            </w:r>
            <w:r w:rsidRPr="00A26039">
              <w:rPr>
                <w:position w:val="-12"/>
              </w:rPr>
              <w:object w:dxaOrig="800" w:dyaOrig="360" w14:anchorId="3B684C7A">
                <v:shape id="_x0000_i1068" type="#_x0000_t75" style="width:39.75pt;height:18pt" o:ole="">
                  <v:imagedata r:id="rId57" o:title=""/>
                </v:shape>
                <o:OLEObject Type="Embed" ProgID="Equation.DSMT4" ShapeID="_x0000_i1068" DrawAspect="Content" ObjectID="_1679212075" r:id="rId66"/>
              </w:object>
            </w:r>
            <w:r>
              <w:t>=?</w:t>
            </w:r>
          </w:p>
        </w:tc>
        <w:tc>
          <w:tcPr>
            <w:tcW w:w="720" w:type="dxa"/>
          </w:tcPr>
          <w:p w14:paraId="092C406B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01AFEFD7" w14:textId="129DE922" w:rsidR="000C5373" w:rsidRPr="00B65BEE" w:rsidRDefault="00843453" w:rsidP="000C5373">
            <w:pPr>
              <w:rPr>
                <w:rFonts w:ascii="Cambria" w:hAnsi="Cambria"/>
              </w:rPr>
            </w:pPr>
            <w:r>
              <w:t xml:space="preserve">In the complex plane, a square is centered at the origin with side </w:t>
            </w:r>
            <w:proofErr w:type="gramStart"/>
            <w:r>
              <w:t>length</w:t>
            </w:r>
            <w:r w:rsidRPr="00A54664">
              <w:t xml:space="preserve"> </w:t>
            </w:r>
            <w:proofErr w:type="gramEnd"/>
            <w:r w:rsidRPr="00A26039">
              <w:rPr>
                <w:position w:val="-6"/>
              </w:rPr>
              <w:object w:dxaOrig="480" w:dyaOrig="340" w14:anchorId="6AA23CC4">
                <v:shape id="_x0000_i1069" type="#_x0000_t75" style="width:24pt;height:17.25pt" o:ole="">
                  <v:imagedata r:id="rId51" o:title=""/>
                </v:shape>
                <o:OLEObject Type="Embed" ProgID="Equation.DSMT4" ShapeID="_x0000_i1069" DrawAspect="Content" ObjectID="_1679212076" r:id="rId67"/>
              </w:object>
            </w:r>
            <w:r>
              <w:t>. The sides of the square are parallel to the coordinate axes with vertices</w:t>
            </w:r>
            <w:r w:rsidRPr="00875B48">
              <w:rPr>
                <w:position w:val="-12"/>
              </w:rPr>
              <w:object w:dxaOrig="800" w:dyaOrig="360" w14:anchorId="6D02214A">
                <v:shape id="_x0000_i1070" type="#_x0000_t75" style="width:39.75pt;height:18pt" o:ole="">
                  <v:imagedata r:id="rId53" o:title=""/>
                </v:shape>
                <o:OLEObject Type="Embed" ProgID="Equation.DSMT4" ShapeID="_x0000_i1070" DrawAspect="Content" ObjectID="_1679212077" r:id="rId68"/>
              </w:object>
            </w:r>
            <w:r>
              <w:t>and</w:t>
            </w:r>
            <w:r w:rsidRPr="00875B48">
              <w:rPr>
                <w:position w:val="-12"/>
              </w:rPr>
              <w:object w:dxaOrig="260" w:dyaOrig="360" w14:anchorId="05C3F7EA">
                <v:shape id="_x0000_i1071" type="#_x0000_t75" style="width:12.75pt;height:18pt" o:ole="">
                  <v:imagedata r:id="rId55" o:title=""/>
                </v:shape>
                <o:OLEObject Type="Embed" ProgID="Equation.DSMT4" ShapeID="_x0000_i1071" DrawAspect="Content" ObjectID="_1679212078" r:id="rId69"/>
              </w:object>
            </w:r>
            <w:r>
              <w:t>.What does</w:t>
            </w:r>
            <w:r w:rsidRPr="00A26039">
              <w:rPr>
                <w:position w:val="-12"/>
              </w:rPr>
              <w:object w:dxaOrig="800" w:dyaOrig="360" w14:anchorId="4A0A925D">
                <v:shape id="_x0000_i1072" type="#_x0000_t75" style="width:39.75pt;height:18pt" o:ole="">
                  <v:imagedata r:id="rId57" o:title=""/>
                </v:shape>
                <o:OLEObject Type="Embed" ProgID="Equation.DSMT4" ShapeID="_x0000_i1072" DrawAspect="Content" ObjectID="_1679212079" r:id="rId70"/>
              </w:object>
            </w:r>
            <w:r>
              <w:t>=?</w:t>
            </w:r>
          </w:p>
        </w:tc>
      </w:tr>
      <w:tr w:rsidR="000C5373" w:rsidRPr="00F96C68" w14:paraId="1FF4872A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29C75004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lastRenderedPageBreak/>
              <w:t>#</w:t>
            </w:r>
            <w:r>
              <w:rPr>
                <w:rFonts w:ascii="Cambria" w:hAnsi="Cambria"/>
                <w:b/>
              </w:rPr>
              <w:t>10</w:t>
            </w:r>
            <w:r w:rsidRPr="00B65BEE">
              <w:rPr>
                <w:rFonts w:ascii="Cambria" w:hAnsi="Cambria"/>
                <w:b/>
              </w:rPr>
              <w:t xml:space="preserve"> </w:t>
            </w:r>
            <w:r>
              <w:rPr>
                <w:rFonts w:ascii="Cambria" w:hAnsi="Cambria"/>
                <w:b/>
              </w:rPr>
              <w:t>Alpha Ciphering</w:t>
            </w:r>
          </w:p>
          <w:p w14:paraId="5E55767A" w14:textId="5EA5962F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0FAF1C09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4BD34675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0342D165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>10 Alpha Ciphering</w:t>
            </w:r>
          </w:p>
          <w:p w14:paraId="3567CFD5" w14:textId="611924A0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6A9CE470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0E743ED6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527A6374" w14:textId="48E3EB17" w:rsidR="00D3104F" w:rsidRDefault="00D3104F" w:rsidP="00D3104F">
            <w:r>
              <w:t xml:space="preserve">What is the area of the triangle formed by the foci and any endpoint of either latus rectum for the following conic? </w:t>
            </w:r>
            <w:r w:rsidRPr="00416E95">
              <w:rPr>
                <w:position w:val="-10"/>
              </w:rPr>
              <w:object w:dxaOrig="2820" w:dyaOrig="360" w14:anchorId="55970300">
                <v:shape id="_x0000_i1073" type="#_x0000_t75" style="width:141pt;height:18pt" o:ole="">
                  <v:imagedata r:id="rId71" o:title=""/>
                </v:shape>
                <o:OLEObject Type="Embed" ProgID="Equation.DSMT4" ShapeID="_x0000_i1073" DrawAspect="Content" ObjectID="_1679212080" r:id="rId72"/>
              </w:object>
            </w:r>
          </w:p>
          <w:p w14:paraId="02F20E02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1B101B9A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06532149" w14:textId="77777777" w:rsidR="00D3104F" w:rsidRDefault="00D3104F" w:rsidP="00D3104F">
            <w:r>
              <w:t xml:space="preserve">What is the area of the triangle formed by the foci and any endpoint of either latus rectum for the following conic? </w:t>
            </w:r>
            <w:r w:rsidRPr="00416E95">
              <w:rPr>
                <w:position w:val="-10"/>
              </w:rPr>
              <w:object w:dxaOrig="2820" w:dyaOrig="360" w14:anchorId="715934FF">
                <v:shape id="_x0000_i1074" type="#_x0000_t75" style="width:141pt;height:18pt" o:ole="">
                  <v:imagedata r:id="rId71" o:title=""/>
                </v:shape>
                <o:OLEObject Type="Embed" ProgID="Equation.DSMT4" ShapeID="_x0000_i1074" DrawAspect="Content" ObjectID="_1679212081" r:id="rId73"/>
              </w:object>
            </w:r>
          </w:p>
          <w:p w14:paraId="53FF9141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6C2BC4B9" w14:textId="77777777" w:rsidTr="00112524">
        <w:trPr>
          <w:trHeight w:val="864"/>
        </w:trPr>
        <w:tc>
          <w:tcPr>
            <w:tcW w:w="5040" w:type="dxa"/>
          </w:tcPr>
          <w:p w14:paraId="1C9B5184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0D92EA28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</w:tcPr>
          <w:p w14:paraId="582DB2A8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11C877FE" w14:textId="77777777" w:rsidTr="00112524">
        <w:trPr>
          <w:trHeight w:hRule="exact" w:val="576"/>
        </w:trPr>
        <w:tc>
          <w:tcPr>
            <w:tcW w:w="5040" w:type="dxa"/>
            <w:tcBorders>
              <w:bottom w:val="single" w:sz="4" w:space="0" w:color="000000"/>
            </w:tcBorders>
          </w:tcPr>
          <w:p w14:paraId="6626EA69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 w:rsidRPr="00B65BEE">
              <w:rPr>
                <w:rFonts w:ascii="Cambria" w:hAnsi="Cambria"/>
                <w:b/>
              </w:rPr>
              <w:t>#</w:t>
            </w:r>
            <w:r>
              <w:rPr>
                <w:rFonts w:ascii="Cambria" w:hAnsi="Cambria"/>
                <w:b/>
              </w:rPr>
              <w:t>10 Alpha Ciphering</w:t>
            </w:r>
          </w:p>
          <w:p w14:paraId="7DFBAC10" w14:textId="17413FE3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3B04CD8F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424EC895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bottom w:val="single" w:sz="4" w:space="0" w:color="000000"/>
            </w:tcBorders>
          </w:tcPr>
          <w:p w14:paraId="6371C99A" w14:textId="77777777" w:rsidR="000C5373" w:rsidRPr="00B65BEE" w:rsidRDefault="000C5373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#10 Alpha Ciphering</w:t>
            </w:r>
          </w:p>
          <w:p w14:paraId="1F50121B" w14:textId="5C46FC3C" w:rsidR="000C5373" w:rsidRPr="00B65BEE" w:rsidRDefault="00A8353F" w:rsidP="000C5373">
            <w:pPr>
              <w:rPr>
                <w:rFonts w:ascii="Cambria" w:hAnsi="Cambria"/>
                <w:b/>
              </w:rPr>
            </w:pPr>
            <w:r>
              <w:rPr>
                <w:rFonts w:ascii="Cambria" w:hAnsi="Cambria"/>
                <w:b/>
              </w:rPr>
              <w:t>FAMAT State Convention 2021</w:t>
            </w:r>
          </w:p>
          <w:p w14:paraId="5DD364A2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  <w:tr w:rsidR="000C5373" w:rsidRPr="00F96C68" w14:paraId="7633CE6F" w14:textId="77777777" w:rsidTr="00112524">
        <w:trPr>
          <w:trHeight w:val="6172"/>
        </w:trPr>
        <w:tc>
          <w:tcPr>
            <w:tcW w:w="5040" w:type="dxa"/>
            <w:tcBorders>
              <w:top w:val="single" w:sz="4" w:space="0" w:color="000000"/>
            </w:tcBorders>
          </w:tcPr>
          <w:p w14:paraId="6CF8CD26" w14:textId="77777777" w:rsidR="00D3104F" w:rsidRDefault="00D3104F" w:rsidP="00D3104F">
            <w:r>
              <w:t xml:space="preserve">What is the area of the triangle formed by the foci and any endpoint of either latus rectum for the following conic? </w:t>
            </w:r>
            <w:r w:rsidRPr="00416E95">
              <w:rPr>
                <w:position w:val="-10"/>
              </w:rPr>
              <w:object w:dxaOrig="2820" w:dyaOrig="360" w14:anchorId="3E30B0BB">
                <v:shape id="_x0000_i1075" type="#_x0000_t75" style="width:141pt;height:18pt" o:ole="">
                  <v:imagedata r:id="rId71" o:title=""/>
                </v:shape>
                <o:OLEObject Type="Embed" ProgID="Equation.DSMT4" ShapeID="_x0000_i1075" DrawAspect="Content" ObjectID="_1679212082" r:id="rId74"/>
              </w:object>
            </w:r>
          </w:p>
          <w:p w14:paraId="52AFF648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720" w:type="dxa"/>
          </w:tcPr>
          <w:p w14:paraId="43880C09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  <w:tc>
          <w:tcPr>
            <w:tcW w:w="5040" w:type="dxa"/>
            <w:tcBorders>
              <w:top w:val="single" w:sz="4" w:space="0" w:color="000000"/>
            </w:tcBorders>
          </w:tcPr>
          <w:p w14:paraId="65AE633C" w14:textId="77777777" w:rsidR="00D3104F" w:rsidRDefault="00D3104F" w:rsidP="00D3104F">
            <w:r>
              <w:t xml:space="preserve">What is the area of the triangle formed by the foci and any endpoint of either latus rectum for the following conic? </w:t>
            </w:r>
            <w:r w:rsidRPr="00416E95">
              <w:rPr>
                <w:position w:val="-10"/>
              </w:rPr>
              <w:object w:dxaOrig="2820" w:dyaOrig="360" w14:anchorId="1FE31521">
                <v:shape id="_x0000_i1076" type="#_x0000_t75" style="width:141pt;height:18pt" o:ole="">
                  <v:imagedata r:id="rId71" o:title=""/>
                </v:shape>
                <o:OLEObject Type="Embed" ProgID="Equation.DSMT4" ShapeID="_x0000_i1076" DrawAspect="Content" ObjectID="_1679212083" r:id="rId75"/>
              </w:object>
            </w:r>
          </w:p>
          <w:p w14:paraId="554293FA" w14:textId="77777777" w:rsidR="000C5373" w:rsidRPr="00B65BEE" w:rsidRDefault="000C5373" w:rsidP="000C5373">
            <w:pPr>
              <w:rPr>
                <w:rFonts w:ascii="Cambria" w:hAnsi="Cambria"/>
              </w:rPr>
            </w:pPr>
          </w:p>
        </w:tc>
      </w:tr>
    </w:tbl>
    <w:p w14:paraId="73D2E8D4" w14:textId="77777777" w:rsidR="00C66C7B" w:rsidRPr="00F96C68" w:rsidRDefault="00C66C7B" w:rsidP="000E315A"/>
    <w:sectPr w:rsidR="00C66C7B" w:rsidRPr="00F96C68" w:rsidSect="00910D5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0D51"/>
    <w:rsid w:val="000166E6"/>
    <w:rsid w:val="000B22AD"/>
    <w:rsid w:val="000B7D04"/>
    <w:rsid w:val="000C5373"/>
    <w:rsid w:val="000E315A"/>
    <w:rsid w:val="00112524"/>
    <w:rsid w:val="001145B3"/>
    <w:rsid w:val="00116AD8"/>
    <w:rsid w:val="00165A2A"/>
    <w:rsid w:val="001B24A9"/>
    <w:rsid w:val="001C043A"/>
    <w:rsid w:val="001C63DF"/>
    <w:rsid w:val="001F0A1B"/>
    <w:rsid w:val="00231BAA"/>
    <w:rsid w:val="002F0BCA"/>
    <w:rsid w:val="0037464E"/>
    <w:rsid w:val="00377F7A"/>
    <w:rsid w:val="003A4534"/>
    <w:rsid w:val="00425B1D"/>
    <w:rsid w:val="00457E39"/>
    <w:rsid w:val="00472791"/>
    <w:rsid w:val="004B6C46"/>
    <w:rsid w:val="004E54CF"/>
    <w:rsid w:val="004F30D6"/>
    <w:rsid w:val="005233BB"/>
    <w:rsid w:val="00530ECB"/>
    <w:rsid w:val="00563E7A"/>
    <w:rsid w:val="006203B9"/>
    <w:rsid w:val="00681689"/>
    <w:rsid w:val="006D7CB4"/>
    <w:rsid w:val="006F0B9C"/>
    <w:rsid w:val="00725C45"/>
    <w:rsid w:val="007273CA"/>
    <w:rsid w:val="007A74CE"/>
    <w:rsid w:val="007B25E1"/>
    <w:rsid w:val="007C63F9"/>
    <w:rsid w:val="00806EE7"/>
    <w:rsid w:val="008119CA"/>
    <w:rsid w:val="00814AA4"/>
    <w:rsid w:val="008269B8"/>
    <w:rsid w:val="00843453"/>
    <w:rsid w:val="00893178"/>
    <w:rsid w:val="00894D9E"/>
    <w:rsid w:val="00910D51"/>
    <w:rsid w:val="00946AD7"/>
    <w:rsid w:val="009C198D"/>
    <w:rsid w:val="009E17A4"/>
    <w:rsid w:val="00A06338"/>
    <w:rsid w:val="00A8353F"/>
    <w:rsid w:val="00AF1752"/>
    <w:rsid w:val="00B063B7"/>
    <w:rsid w:val="00B229CF"/>
    <w:rsid w:val="00B65BEE"/>
    <w:rsid w:val="00BF2C5D"/>
    <w:rsid w:val="00C16FC1"/>
    <w:rsid w:val="00C34B56"/>
    <w:rsid w:val="00C66C7B"/>
    <w:rsid w:val="00CA4AB0"/>
    <w:rsid w:val="00CB297F"/>
    <w:rsid w:val="00D03F88"/>
    <w:rsid w:val="00D3104F"/>
    <w:rsid w:val="00D55678"/>
    <w:rsid w:val="00D610F1"/>
    <w:rsid w:val="00DA46DC"/>
    <w:rsid w:val="00DB3773"/>
    <w:rsid w:val="00DC4380"/>
    <w:rsid w:val="00DD1A60"/>
    <w:rsid w:val="00DE0391"/>
    <w:rsid w:val="00E329C3"/>
    <w:rsid w:val="00E34F70"/>
    <w:rsid w:val="00E649A0"/>
    <w:rsid w:val="00E77C0A"/>
    <w:rsid w:val="00E82E2D"/>
    <w:rsid w:val="00EE4959"/>
    <w:rsid w:val="00F249D2"/>
    <w:rsid w:val="00F33221"/>
    <w:rsid w:val="00F96C68"/>
    <w:rsid w:val="00FD3700"/>
    <w:rsid w:val="00FF0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C7826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6C7B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0D5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66C7B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0D5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924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12.bin"/><Relationship Id="rId42" Type="http://schemas.openxmlformats.org/officeDocument/2006/relationships/oleObject" Target="embeddings/oleObject25.bin"/><Relationship Id="rId47" Type="http://schemas.openxmlformats.org/officeDocument/2006/relationships/oleObject" Target="embeddings/oleObject29.bin"/><Relationship Id="rId63" Type="http://schemas.openxmlformats.org/officeDocument/2006/relationships/oleObject" Target="embeddings/oleObject41.bin"/><Relationship Id="rId68" Type="http://schemas.openxmlformats.org/officeDocument/2006/relationships/oleObject" Target="embeddings/oleObject46.bin"/><Relationship Id="rId16" Type="http://schemas.openxmlformats.org/officeDocument/2006/relationships/oleObject" Target="embeddings/oleObject9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4.bin"/><Relationship Id="rId32" Type="http://schemas.openxmlformats.org/officeDocument/2006/relationships/image" Target="media/image10.wmf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8.bin"/><Relationship Id="rId53" Type="http://schemas.openxmlformats.org/officeDocument/2006/relationships/image" Target="media/image16.wmf"/><Relationship Id="rId58" Type="http://schemas.openxmlformats.org/officeDocument/2006/relationships/oleObject" Target="embeddings/oleObject36.bin"/><Relationship Id="rId66" Type="http://schemas.openxmlformats.org/officeDocument/2006/relationships/oleObject" Target="embeddings/oleObject44.bin"/><Relationship Id="rId74" Type="http://schemas.openxmlformats.org/officeDocument/2006/relationships/oleObject" Target="embeddings/oleObject51.bin"/><Relationship Id="rId5" Type="http://schemas.openxmlformats.org/officeDocument/2006/relationships/image" Target="media/image1.wmf"/><Relationship Id="rId61" Type="http://schemas.openxmlformats.org/officeDocument/2006/relationships/oleObject" Target="embeddings/oleObject39.bin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6.bin"/><Relationship Id="rId30" Type="http://schemas.openxmlformats.org/officeDocument/2006/relationships/image" Target="media/image9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42.bin"/><Relationship Id="rId69" Type="http://schemas.openxmlformats.org/officeDocument/2006/relationships/oleObject" Target="embeddings/oleObject47.bin"/><Relationship Id="rId77" Type="http://schemas.openxmlformats.org/officeDocument/2006/relationships/theme" Target="theme/theme1.xml"/><Relationship Id="rId8" Type="http://schemas.openxmlformats.org/officeDocument/2006/relationships/oleObject" Target="embeddings/oleObject3.bin"/><Relationship Id="rId51" Type="http://schemas.openxmlformats.org/officeDocument/2006/relationships/image" Target="media/image15.wmf"/><Relationship Id="rId72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6.bin"/><Relationship Id="rId17" Type="http://schemas.openxmlformats.org/officeDocument/2006/relationships/image" Target="media/image4.wmf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2.bin"/><Relationship Id="rId46" Type="http://schemas.openxmlformats.org/officeDocument/2006/relationships/image" Target="media/image14.wmf"/><Relationship Id="rId59" Type="http://schemas.openxmlformats.org/officeDocument/2006/relationships/oleObject" Target="embeddings/oleObject37.bin"/><Relationship Id="rId67" Type="http://schemas.openxmlformats.org/officeDocument/2006/relationships/oleObject" Target="embeddings/oleObject45.bin"/><Relationship Id="rId20" Type="http://schemas.openxmlformats.org/officeDocument/2006/relationships/image" Target="media/image5.wmf"/><Relationship Id="rId41" Type="http://schemas.openxmlformats.org/officeDocument/2006/relationships/image" Target="media/image13.wmf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40.bin"/><Relationship Id="rId70" Type="http://schemas.openxmlformats.org/officeDocument/2006/relationships/oleObject" Target="embeddings/oleObject48.bin"/><Relationship Id="rId75" Type="http://schemas.openxmlformats.org/officeDocument/2006/relationships/oleObject" Target="embeddings/oleObject5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3.wmf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49" Type="http://schemas.openxmlformats.org/officeDocument/2006/relationships/oleObject" Target="embeddings/oleObject31.bin"/><Relationship Id="rId57" Type="http://schemas.openxmlformats.org/officeDocument/2006/relationships/image" Target="media/image1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3.bin"/><Relationship Id="rId60" Type="http://schemas.openxmlformats.org/officeDocument/2006/relationships/oleObject" Target="embeddings/oleObject38.bin"/><Relationship Id="rId65" Type="http://schemas.openxmlformats.org/officeDocument/2006/relationships/oleObject" Target="embeddings/oleObject43.bin"/><Relationship Id="rId73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23.bin"/><Relationship Id="rId34" Type="http://schemas.openxmlformats.org/officeDocument/2006/relationships/image" Target="media/image11.wmf"/><Relationship Id="rId50" Type="http://schemas.openxmlformats.org/officeDocument/2006/relationships/oleObject" Target="embeddings/oleObject32.bin"/><Relationship Id="rId55" Type="http://schemas.openxmlformats.org/officeDocument/2006/relationships/image" Target="media/image17.wmf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19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12</Pages>
  <Words>1167</Words>
  <Characters>6654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8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nnie!</dc:creator>
  <cp:lastModifiedBy>Radleigh Santos</cp:lastModifiedBy>
  <cp:revision>8</cp:revision>
  <dcterms:created xsi:type="dcterms:W3CDTF">2019-06-06T00:15:00Z</dcterms:created>
  <dcterms:modified xsi:type="dcterms:W3CDTF">2021-04-06T15:00:00Z</dcterms:modified>
</cp:coreProperties>
</file>